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B93E154" w14:textId="77777777" w:rsidR="00441EC4" w:rsidRDefault="009E018B" w:rsidP="00204609">
      <w:pPr>
        <w:pStyle w:val="Normal1"/>
      </w:pPr>
      <w:r>
        <w:rPr>
          <w:b/>
        </w:rPr>
        <w:t xml:space="preserve">Câu 1: </w:t>
      </w:r>
      <w:r>
        <w:t>Cho đoạn chương trình sau:</w:t>
      </w:r>
    </w:p>
    <w:p w14:paraId="0338348D" w14:textId="4B8F3482" w:rsidR="001B09C1" w:rsidRDefault="00204609" w:rsidP="00204609">
      <w:pPr>
        <w:pStyle w:val="Normal2"/>
        <w:jc w:val="center"/>
      </w:pPr>
      <w:r>
        <w:rPr>
          <w:noProof/>
        </w:rPr>
        <w:pict w14:anchorId="4CA79E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2pt;height:82.25pt;visibility:visible;mso-wrap-style:square" o:bordertopcolor="#4472c4" o:borderleftcolor="#4472c4" o:borderbottomcolor="#4472c4" o:borderrightcolor="#4472c4">
            <v:imagedata r:id="rId6" o:title=""/>
            <w10:bordertop type="single" width="6"/>
            <w10:borderleft type="single" width="6"/>
            <w10:borderbottom type="single" width="6"/>
            <w10:borderright type="single" width="6"/>
          </v:shape>
        </w:pict>
      </w:r>
    </w:p>
    <w:p w14:paraId="1E44C151" w14:textId="77777777" w:rsidR="001B09C1" w:rsidRPr="00A66FD6" w:rsidRDefault="009E018B" w:rsidP="00204609">
      <w:pPr>
        <w:pStyle w:val="Normal3"/>
      </w:pPr>
      <w:r>
        <w:t xml:space="preserve">Hãy chọn </w:t>
      </w:r>
      <w:r w:rsidR="00C76B80">
        <w:t>hàm thời gian đúng của chương trình trên.</w:t>
      </w:r>
    </w:p>
    <w:p w14:paraId="222A987C" w14:textId="315D4F05" w:rsidR="00204609" w:rsidRDefault="00204609" w:rsidP="00204609">
      <w:pPr>
        <w:pStyle w:val="Normal4"/>
        <w:rPr>
          <w:lang w:val="fr-FR"/>
        </w:rPr>
      </w:pPr>
      <w:r w:rsidRPr="00B13FEB">
        <w:rPr>
          <w:b/>
          <w:lang w:val="fr-FR"/>
        </w:rPr>
        <w:t>A.</w:t>
      </w:r>
      <w:r>
        <w:rPr>
          <w:b/>
          <w:lang w:val="fr-FR"/>
        </w:rPr>
        <w:t xml:space="preserve"> </w:t>
      </w:r>
      <w:r w:rsidR="009E018B" w:rsidRPr="00B13FEB">
        <w:rPr>
          <w:lang w:val="fr-FR"/>
        </w:rPr>
        <w:t>T(n) = 2n</w:t>
      </w:r>
      <w:r w:rsidR="00456377" w:rsidRPr="00B13FEB">
        <w:rPr>
          <w:vertAlign w:val="superscript"/>
          <w:lang w:val="fr-FR"/>
        </w:rPr>
        <w:t>2</w:t>
      </w:r>
      <w:r w:rsidR="009E018B" w:rsidRPr="00B13FEB">
        <w:rPr>
          <w:lang w:val="fr-FR"/>
        </w:rPr>
        <w:t>+2</w:t>
      </w:r>
      <w:r w:rsidR="00F40B8B" w:rsidRPr="00B13FEB">
        <w:rPr>
          <w:lang w:val="fr-FR"/>
        </w:rPr>
        <w:t>.</w:t>
      </w:r>
    </w:p>
    <w:p w14:paraId="5A0E9E94" w14:textId="06B984DE" w:rsidR="00204609" w:rsidRDefault="00204609" w:rsidP="00204609">
      <w:pPr>
        <w:pStyle w:val="Normal4"/>
        <w:rPr>
          <w:lang w:val="fr-FR"/>
        </w:rPr>
      </w:pPr>
      <w:r w:rsidRPr="00B13FEB">
        <w:rPr>
          <w:b/>
          <w:lang w:val="fr-FR"/>
        </w:rPr>
        <w:t>B</w:t>
      </w:r>
      <w:r>
        <w:rPr>
          <w:lang w:val="fr-FR"/>
        </w:rPr>
        <w:t xml:space="preserve">. </w:t>
      </w:r>
      <w:r w:rsidR="009E018B" w:rsidRPr="00B13FEB">
        <w:rPr>
          <w:b/>
          <w:lang w:val="fr-FR"/>
        </w:rPr>
        <w:t xml:space="preserve"> </w:t>
      </w:r>
      <w:r w:rsidR="009E018B" w:rsidRPr="00B13FEB">
        <w:rPr>
          <w:lang w:val="fr-FR"/>
        </w:rPr>
        <w:t>T</w:t>
      </w:r>
      <w:r w:rsidR="00172FC4" w:rsidRPr="00B13FEB">
        <w:rPr>
          <w:lang w:val="fr-FR"/>
        </w:rPr>
        <w:t xml:space="preserve">(n) </w:t>
      </w:r>
      <w:r w:rsidR="009E018B" w:rsidRPr="00B13FEB">
        <w:rPr>
          <w:lang w:val="fr-FR"/>
        </w:rPr>
        <w:t>=</w:t>
      </w:r>
      <w:r w:rsidR="00172FC4" w:rsidRPr="00B13FEB">
        <w:rPr>
          <w:lang w:val="fr-FR"/>
        </w:rPr>
        <w:t xml:space="preserve"> 2n+2</w:t>
      </w:r>
      <w:r w:rsidR="00F40B8B" w:rsidRPr="00B13FEB">
        <w:rPr>
          <w:lang w:val="fr-FR"/>
        </w:rPr>
        <w:t>.</w:t>
      </w:r>
    </w:p>
    <w:p w14:paraId="73F84BFE" w14:textId="07BCD8C9" w:rsidR="00204609" w:rsidRDefault="00204609" w:rsidP="00204609">
      <w:pPr>
        <w:pStyle w:val="Normal4"/>
        <w:rPr>
          <w:lang w:val="fr-FR"/>
        </w:rPr>
      </w:pPr>
      <w:r w:rsidRPr="00B13FEB">
        <w:rPr>
          <w:b/>
          <w:lang w:val="fr-FR"/>
        </w:rPr>
        <w:t>C</w:t>
      </w:r>
      <w:r>
        <w:rPr>
          <w:lang w:val="fr-FR"/>
        </w:rPr>
        <w:t xml:space="preserve">. </w:t>
      </w:r>
      <w:r w:rsidR="009E018B" w:rsidRPr="00B13FEB">
        <w:rPr>
          <w:b/>
          <w:lang w:val="fr-FR"/>
        </w:rPr>
        <w:t xml:space="preserve"> </w:t>
      </w:r>
      <w:r w:rsidR="009E018B" w:rsidRPr="00B13FEB">
        <w:rPr>
          <w:lang w:val="fr-FR"/>
        </w:rPr>
        <w:t>T(n) = n+2</w:t>
      </w:r>
      <w:r w:rsidR="00F40B8B" w:rsidRPr="00B13FEB">
        <w:rPr>
          <w:lang w:val="fr-FR"/>
        </w:rPr>
        <w:t>.</w:t>
      </w:r>
    </w:p>
    <w:p w14:paraId="4EB90DD4" w14:textId="790E1908" w:rsidR="004A67F8" w:rsidRPr="00B13FEB" w:rsidRDefault="00204609" w:rsidP="00204609">
      <w:pPr>
        <w:pStyle w:val="Normal4"/>
        <w:rPr>
          <w:lang w:val="fr-FR"/>
        </w:rPr>
      </w:pPr>
      <w:r w:rsidRPr="00B13FEB">
        <w:rPr>
          <w:b/>
          <w:lang w:val="fr-FR"/>
        </w:rPr>
        <w:t>D</w:t>
      </w:r>
      <w:r>
        <w:rPr>
          <w:lang w:val="fr-FR"/>
        </w:rPr>
        <w:t xml:space="preserve">. </w:t>
      </w:r>
      <w:r w:rsidR="00B93446">
        <w:rPr>
          <w:b/>
          <w:lang w:val="fr-FR"/>
        </w:rPr>
        <w:t xml:space="preserve"> </w:t>
      </w:r>
      <w:r w:rsidR="009E018B" w:rsidRPr="00B13FEB">
        <w:rPr>
          <w:lang w:val="fr-FR"/>
        </w:rPr>
        <w:t>T(n) = 2n+1</w:t>
      </w:r>
      <w:r w:rsidR="00F40B8B" w:rsidRPr="00B13FEB">
        <w:rPr>
          <w:lang w:val="fr-FR"/>
        </w:rPr>
        <w:t>.</w:t>
      </w:r>
    </w:p>
    <w:p w14:paraId="1E0AD5E6" w14:textId="77777777" w:rsidR="00204609" w:rsidRDefault="009E018B" w:rsidP="00204609">
      <w:pPr>
        <w:pStyle w:val="Normal5"/>
        <w:rPr>
          <w:lang w:val="fr-FR"/>
        </w:rPr>
      </w:pPr>
      <w:r w:rsidRPr="00B13FEB">
        <w:rPr>
          <w:b/>
          <w:lang w:val="fr-FR"/>
        </w:rPr>
        <w:t xml:space="preserve">Câu 2: </w:t>
      </w:r>
      <w:r w:rsidRPr="00B13FEB">
        <w:rPr>
          <w:lang w:val="fr-FR"/>
        </w:rPr>
        <w:t xml:space="preserve">Trong cùng một bài toán, </w:t>
      </w:r>
      <w:r w:rsidR="002555FA" w:rsidRPr="00B13FEB">
        <w:rPr>
          <w:lang w:val="fr-FR"/>
        </w:rPr>
        <w:t>các cách giải quyết</w:t>
      </w:r>
      <w:r w:rsidR="00F92D44" w:rsidRPr="00B13FEB">
        <w:rPr>
          <w:lang w:val="fr-FR"/>
        </w:rPr>
        <w:t xml:space="preserve"> (cách tiếp cận)</w:t>
      </w:r>
      <w:r w:rsidR="002555FA" w:rsidRPr="00B13FEB">
        <w:rPr>
          <w:lang w:val="fr-FR"/>
        </w:rPr>
        <w:t xml:space="preserve"> khác nhau sẽ </w:t>
      </w:r>
      <w:r w:rsidR="00F92D44" w:rsidRPr="00B13FEB">
        <w:rPr>
          <w:lang w:val="fr-FR"/>
        </w:rPr>
        <w:t>độ phức tạp</w:t>
      </w:r>
    </w:p>
    <w:p w14:paraId="2CD0A5E1" w14:textId="77777777" w:rsidR="00204609" w:rsidRDefault="00204609" w:rsidP="00204609">
      <w:pPr>
        <w:pStyle w:val="Normal6"/>
        <w:rPr>
          <w:b/>
        </w:rPr>
      </w:pPr>
      <w:r>
        <w:rPr>
          <w:b/>
        </w:rPr>
        <w:t xml:space="preserve">A. </w:t>
      </w:r>
      <w:r w:rsidR="009E018B">
        <w:t>bằng O(n).</w:t>
      </w:r>
      <w:r>
        <w:t xml:space="preserve"> </w:t>
      </w:r>
    </w:p>
    <w:p w14:paraId="3DD0FF2A" w14:textId="77777777" w:rsidR="00204609" w:rsidRDefault="00204609" w:rsidP="00204609">
      <w:pPr>
        <w:pStyle w:val="Normal6"/>
        <w:rPr>
          <w:b/>
        </w:rPr>
      </w:pPr>
      <w:r>
        <w:rPr>
          <w:b/>
        </w:rPr>
        <w:t xml:space="preserve">B. </w:t>
      </w:r>
      <w:r w:rsidR="009E018B">
        <w:rPr>
          <w:b/>
        </w:rPr>
        <w:t xml:space="preserve"> </w:t>
      </w:r>
      <w:r w:rsidR="009E018B">
        <w:t>bằng O(1).</w:t>
      </w:r>
      <w:r>
        <w:t xml:space="preserve"> </w:t>
      </w:r>
    </w:p>
    <w:p w14:paraId="0C4D7D16" w14:textId="77777777" w:rsidR="00204609" w:rsidRDefault="00204609" w:rsidP="00204609">
      <w:pPr>
        <w:pStyle w:val="Normal6"/>
        <w:rPr>
          <w:b/>
        </w:rPr>
      </w:pPr>
      <w:r>
        <w:rPr>
          <w:b/>
        </w:rPr>
        <w:t xml:space="preserve">C. </w:t>
      </w:r>
      <w:r w:rsidR="009E018B">
        <w:rPr>
          <w:b/>
        </w:rPr>
        <w:t xml:space="preserve"> </w:t>
      </w:r>
      <w:r w:rsidR="009E018B">
        <w:t>bằng nhau</w:t>
      </w:r>
      <w:r w:rsidR="004205D1">
        <w:t>.</w:t>
      </w:r>
      <w:r>
        <w:t xml:space="preserve"> </w:t>
      </w:r>
    </w:p>
    <w:p w14:paraId="3C142EB6" w14:textId="2DD98198" w:rsidR="004A67F8" w:rsidRPr="00A66FD6" w:rsidRDefault="00204609" w:rsidP="00204609">
      <w:pPr>
        <w:pStyle w:val="Normal6"/>
      </w:pPr>
      <w:r>
        <w:rPr>
          <w:b/>
        </w:rPr>
        <w:t xml:space="preserve">D. </w:t>
      </w:r>
      <w:r w:rsidR="009E018B">
        <w:rPr>
          <w:b/>
        </w:rPr>
        <w:t xml:space="preserve"> </w:t>
      </w:r>
      <w:r w:rsidR="009E018B">
        <w:t>khác nhau.</w:t>
      </w:r>
    </w:p>
    <w:p w14:paraId="6D50D9B3" w14:textId="77777777" w:rsidR="00F52E5A" w:rsidRDefault="009E018B" w:rsidP="00204609">
      <w:pPr>
        <w:pStyle w:val="Normal7"/>
      </w:pPr>
      <w:r>
        <w:rPr>
          <w:b/>
        </w:rPr>
        <w:t xml:space="preserve">Câu 3: </w:t>
      </w:r>
      <w:r>
        <w:t>Cho c</w:t>
      </w:r>
      <w:r w:rsidR="005F7894">
        <w:t>âu lệnh sau:</w:t>
      </w:r>
    </w:p>
    <w:p w14:paraId="51BCA335" w14:textId="60BF220A" w:rsidR="005F7894" w:rsidRDefault="00204609" w:rsidP="00204609">
      <w:pPr>
        <w:pStyle w:val="Normal8"/>
        <w:jc w:val="center"/>
      </w:pPr>
      <w:r>
        <w:rPr>
          <w:noProof/>
        </w:rPr>
        <w:pict w14:anchorId="46979850">
          <v:shape id="_x0000_i1026" type="#_x0000_t75" style="width:139.4pt;height:25.75pt;visibility:visible;mso-wrap-style:square" o:bordertopcolor="#4472c4" o:borderleftcolor="#4472c4" o:borderbottomcolor="#4472c4" o:borderrightcolor="#4472c4">
            <v:imagedata r:id="rId7" o:title=""/>
            <w10:bordertop type="single" width="6"/>
            <w10:borderleft type="single" width="6"/>
            <w10:borderbottom type="single" width="6"/>
            <w10:borderright type="single" width="6"/>
          </v:shape>
        </w:pict>
      </w:r>
    </w:p>
    <w:p w14:paraId="2784C0B3" w14:textId="77777777" w:rsidR="00204609" w:rsidRDefault="009E018B" w:rsidP="00204609">
      <w:pPr>
        <w:pStyle w:val="Normal9"/>
      </w:pPr>
      <w:r>
        <w:t>Hãy chọn giá trị hàm thời gian T</w:t>
      </w:r>
      <w:r w:rsidR="00D451BB">
        <w:t>(n)</w:t>
      </w:r>
      <w:r w:rsidR="00A1340F">
        <w:t>?</w:t>
      </w:r>
    </w:p>
    <w:p w14:paraId="34855239" w14:textId="77777777" w:rsidR="00204609" w:rsidRDefault="00204609" w:rsidP="00204609">
      <w:pPr>
        <w:pStyle w:val="Normal10"/>
        <w:rPr>
          <w:b/>
          <w:lang w:val="fr-FR"/>
        </w:rPr>
      </w:pPr>
      <w:r w:rsidRPr="00B13FEB">
        <w:rPr>
          <w:b/>
          <w:lang w:val="fr-FR"/>
        </w:rPr>
        <w:t>A.</w:t>
      </w:r>
      <w:r>
        <w:rPr>
          <w:b/>
          <w:lang w:val="fr-FR"/>
        </w:rPr>
        <w:t xml:space="preserve"> </w:t>
      </w:r>
      <w:r w:rsidR="009E018B" w:rsidRPr="00B13FEB">
        <w:rPr>
          <w:lang w:val="fr-FR"/>
        </w:rPr>
        <w:t>T</w:t>
      </w:r>
      <w:r w:rsidR="00D451BB" w:rsidRPr="00B13FEB">
        <w:rPr>
          <w:lang w:val="fr-FR"/>
        </w:rPr>
        <w:t>(n)</w:t>
      </w:r>
      <w:r w:rsidR="009E018B" w:rsidRPr="00B13FEB">
        <w:rPr>
          <w:lang w:val="fr-FR"/>
        </w:rPr>
        <w:t xml:space="preserve"> = 1</w:t>
      </w:r>
      <w:r>
        <w:rPr>
          <w:lang w:val="fr-FR"/>
        </w:rPr>
        <w:t xml:space="preserve"> </w:t>
      </w:r>
    </w:p>
    <w:p w14:paraId="7B46BFCC" w14:textId="77777777" w:rsidR="00204609" w:rsidRDefault="00204609" w:rsidP="00204609">
      <w:pPr>
        <w:pStyle w:val="Normal10"/>
        <w:rPr>
          <w:b/>
          <w:lang w:val="fr-FR"/>
        </w:rPr>
      </w:pPr>
      <w:r w:rsidRPr="00B13FEB">
        <w:rPr>
          <w:b/>
          <w:lang w:val="fr-FR"/>
        </w:rPr>
        <w:t>B</w:t>
      </w:r>
      <w:r>
        <w:rPr>
          <w:b/>
          <w:lang w:val="fr-FR"/>
        </w:rPr>
        <w:t xml:space="preserve">. </w:t>
      </w:r>
      <w:r w:rsidR="009E018B" w:rsidRPr="00B13FEB">
        <w:rPr>
          <w:b/>
          <w:lang w:val="fr-FR"/>
        </w:rPr>
        <w:t xml:space="preserve"> </w:t>
      </w:r>
      <w:r w:rsidR="009E018B" w:rsidRPr="00B13FEB">
        <w:rPr>
          <w:lang w:val="fr-FR"/>
        </w:rPr>
        <w:t>T</w:t>
      </w:r>
      <w:r w:rsidR="00D451BB" w:rsidRPr="00B13FEB">
        <w:rPr>
          <w:lang w:val="fr-FR"/>
        </w:rPr>
        <w:t>(n)</w:t>
      </w:r>
      <w:r w:rsidR="009E018B" w:rsidRPr="00B13FEB">
        <w:rPr>
          <w:lang w:val="fr-FR"/>
        </w:rPr>
        <w:t xml:space="preserve"> = 2</w:t>
      </w:r>
      <w:r>
        <w:rPr>
          <w:lang w:val="fr-FR"/>
        </w:rPr>
        <w:t xml:space="preserve"> </w:t>
      </w:r>
    </w:p>
    <w:p w14:paraId="17991416" w14:textId="77777777" w:rsidR="00204609" w:rsidRDefault="00204609" w:rsidP="00204609">
      <w:pPr>
        <w:pStyle w:val="Normal10"/>
        <w:rPr>
          <w:b/>
          <w:lang w:val="fr-FR"/>
        </w:rPr>
      </w:pPr>
      <w:r w:rsidRPr="00B13FEB">
        <w:rPr>
          <w:b/>
          <w:lang w:val="fr-FR"/>
        </w:rPr>
        <w:t>C</w:t>
      </w:r>
      <w:r>
        <w:rPr>
          <w:b/>
          <w:lang w:val="fr-FR"/>
        </w:rPr>
        <w:t xml:space="preserve">. </w:t>
      </w:r>
      <w:r w:rsidR="009E018B" w:rsidRPr="00B13FEB">
        <w:rPr>
          <w:b/>
          <w:lang w:val="fr-FR"/>
        </w:rPr>
        <w:t xml:space="preserve"> </w:t>
      </w:r>
      <w:r w:rsidR="009E018B" w:rsidRPr="00B13FEB">
        <w:rPr>
          <w:lang w:val="fr-FR"/>
        </w:rPr>
        <w:t>T</w:t>
      </w:r>
      <w:r w:rsidR="004F722F" w:rsidRPr="00B13FEB">
        <w:rPr>
          <w:lang w:val="fr-FR"/>
        </w:rPr>
        <w:t>(n)</w:t>
      </w:r>
      <w:r w:rsidR="009E018B" w:rsidRPr="00B13FEB">
        <w:rPr>
          <w:lang w:val="fr-FR"/>
        </w:rPr>
        <w:t xml:space="preserve"> = 2n</w:t>
      </w:r>
      <w:r>
        <w:rPr>
          <w:lang w:val="fr-FR"/>
        </w:rPr>
        <w:t xml:space="preserve"> </w:t>
      </w:r>
    </w:p>
    <w:p w14:paraId="19BF7B87" w14:textId="6D52ABE3" w:rsidR="00F52E5A" w:rsidRPr="00B13FEB" w:rsidRDefault="00204609" w:rsidP="00204609">
      <w:pPr>
        <w:pStyle w:val="Normal10"/>
        <w:rPr>
          <w:lang w:val="fr-FR"/>
        </w:rPr>
      </w:pPr>
      <w:r w:rsidRPr="00B13FEB">
        <w:rPr>
          <w:b/>
          <w:lang w:val="fr-FR"/>
        </w:rPr>
        <w:t>D</w:t>
      </w:r>
      <w:r>
        <w:rPr>
          <w:b/>
          <w:lang w:val="fr-FR"/>
        </w:rPr>
        <w:t xml:space="preserve">. </w:t>
      </w:r>
      <w:r w:rsidR="009E018B" w:rsidRPr="00B13FEB">
        <w:rPr>
          <w:b/>
          <w:lang w:val="fr-FR"/>
        </w:rPr>
        <w:t xml:space="preserve"> </w:t>
      </w:r>
      <w:r w:rsidR="009E018B" w:rsidRPr="00B13FEB">
        <w:rPr>
          <w:lang w:val="fr-FR"/>
        </w:rPr>
        <w:t>T</w:t>
      </w:r>
      <w:r w:rsidR="004F722F" w:rsidRPr="00B13FEB">
        <w:rPr>
          <w:lang w:val="fr-FR"/>
        </w:rPr>
        <w:t>(n)</w:t>
      </w:r>
      <w:r w:rsidR="009E018B" w:rsidRPr="00B13FEB">
        <w:rPr>
          <w:lang w:val="fr-FR"/>
        </w:rPr>
        <w:t xml:space="preserve"> = n</w:t>
      </w:r>
    </w:p>
    <w:p w14:paraId="1526379B" w14:textId="77777777" w:rsidR="00204609" w:rsidRDefault="009E018B" w:rsidP="00204609">
      <w:pPr>
        <w:pStyle w:val="Normal11"/>
        <w:rPr>
          <w:lang w:val="fr-FR"/>
        </w:rPr>
      </w:pPr>
      <w:r w:rsidRPr="00B13FEB">
        <w:rPr>
          <w:b/>
          <w:lang w:val="fr-FR"/>
        </w:rPr>
        <w:t xml:space="preserve">Câu 4: </w:t>
      </w:r>
      <w:r w:rsidRPr="00B13FEB">
        <w:rPr>
          <w:lang w:val="fr-FR"/>
        </w:rPr>
        <w:t>Thời gian thực hiện của câu lệnh rẽ nhánh được tính bằng thời gian</w:t>
      </w:r>
    </w:p>
    <w:p w14:paraId="44FEB36B" w14:textId="5E1C7373" w:rsidR="00204609" w:rsidRDefault="00204609" w:rsidP="00204609">
      <w:pPr>
        <w:pStyle w:val="Normal12"/>
        <w:rPr>
          <w:lang w:val="fr-FR"/>
        </w:rPr>
      </w:pPr>
      <w:r w:rsidRPr="00B13FEB">
        <w:rPr>
          <w:b/>
          <w:lang w:val="fr-FR"/>
        </w:rPr>
        <w:t>A.</w:t>
      </w:r>
      <w:r>
        <w:rPr>
          <w:b/>
          <w:lang w:val="fr-FR"/>
        </w:rPr>
        <w:t xml:space="preserve"> </w:t>
      </w:r>
      <w:r w:rsidR="009E018B" w:rsidRPr="00B13FEB">
        <w:rPr>
          <w:lang w:val="fr-FR"/>
        </w:rPr>
        <w:t>nhỏ</w:t>
      </w:r>
      <w:r w:rsidR="00E629B4" w:rsidRPr="00B13FEB">
        <w:rPr>
          <w:lang w:val="fr-FR"/>
        </w:rPr>
        <w:t xml:space="preserve"> nhất của các câu lệnh nhánh</w:t>
      </w:r>
      <w:r w:rsidR="00BC7F7A" w:rsidRPr="00B13FEB">
        <w:rPr>
          <w:lang w:val="fr-FR"/>
        </w:rPr>
        <w:t>.</w:t>
      </w:r>
    </w:p>
    <w:p w14:paraId="0F38D435" w14:textId="1E988922" w:rsidR="00204609" w:rsidRDefault="00204609" w:rsidP="00204609">
      <w:pPr>
        <w:pStyle w:val="Normal13"/>
        <w:rPr>
          <w:lang w:val="fr-FR"/>
        </w:rPr>
      </w:pPr>
      <w:r w:rsidRPr="00B13FEB">
        <w:rPr>
          <w:b/>
          <w:lang w:val="fr-FR"/>
        </w:rPr>
        <w:t>B</w:t>
      </w:r>
      <w:r>
        <w:rPr>
          <w:b/>
          <w:lang w:val="fr-FR"/>
        </w:rPr>
        <w:t xml:space="preserve">. </w:t>
      </w:r>
      <w:r w:rsidR="009E018B" w:rsidRPr="00B13FEB">
        <w:rPr>
          <w:b/>
          <w:lang w:val="fr-FR"/>
        </w:rPr>
        <w:t xml:space="preserve"> </w:t>
      </w:r>
      <w:r w:rsidR="009E018B" w:rsidRPr="00B13FEB">
        <w:rPr>
          <w:lang w:val="fr-FR"/>
        </w:rPr>
        <w:t>của câu lệnh đơn</w:t>
      </w:r>
      <w:r w:rsidR="00FF18DD" w:rsidRPr="00B13FEB">
        <w:rPr>
          <w:lang w:val="fr-FR"/>
        </w:rPr>
        <w:t xml:space="preserve"> và bằng 1.</w:t>
      </w:r>
    </w:p>
    <w:p w14:paraId="6E893270" w14:textId="70D8ADBA" w:rsidR="00204609" w:rsidRDefault="00204609" w:rsidP="00204609">
      <w:pPr>
        <w:pStyle w:val="Normal14"/>
        <w:rPr>
          <w:lang w:val="fr-FR"/>
        </w:rPr>
      </w:pPr>
      <w:r w:rsidRPr="00B13FEB">
        <w:rPr>
          <w:b/>
          <w:lang w:val="fr-FR"/>
        </w:rPr>
        <w:t>C</w:t>
      </w:r>
      <w:r>
        <w:rPr>
          <w:b/>
          <w:lang w:val="fr-FR"/>
        </w:rPr>
        <w:t xml:space="preserve">. </w:t>
      </w:r>
      <w:r w:rsidR="009E018B" w:rsidRPr="00B13FEB">
        <w:rPr>
          <w:b/>
          <w:lang w:val="fr-FR"/>
        </w:rPr>
        <w:t xml:space="preserve"> </w:t>
      </w:r>
      <w:r w:rsidR="009E018B" w:rsidRPr="00B13FEB">
        <w:rPr>
          <w:lang w:val="fr-FR"/>
        </w:rPr>
        <w:t>lớn nhất của các lệnh nhánh.</w:t>
      </w:r>
    </w:p>
    <w:p w14:paraId="31B9ED8C" w14:textId="2AAF2707" w:rsidR="000100F2" w:rsidRPr="00B13FEB" w:rsidRDefault="00204609" w:rsidP="00204609">
      <w:pPr>
        <w:pStyle w:val="Normal15"/>
        <w:rPr>
          <w:lang w:val="fr-FR"/>
        </w:rPr>
      </w:pPr>
      <w:r w:rsidRPr="00B13FEB">
        <w:rPr>
          <w:b/>
          <w:lang w:val="fr-FR"/>
        </w:rPr>
        <w:t>D</w:t>
      </w:r>
      <w:r>
        <w:rPr>
          <w:b/>
          <w:lang w:val="fr-FR"/>
        </w:rPr>
        <w:t xml:space="preserve">. </w:t>
      </w:r>
      <w:r w:rsidR="009E018B" w:rsidRPr="00B13FEB">
        <w:rPr>
          <w:b/>
          <w:lang w:val="fr-FR"/>
        </w:rPr>
        <w:t xml:space="preserve"> </w:t>
      </w:r>
      <w:r w:rsidR="009E018B" w:rsidRPr="00B13FEB">
        <w:rPr>
          <w:lang w:val="fr-FR"/>
        </w:rPr>
        <w:t>tổng thời gian của các câu lệnh nhánh.</w:t>
      </w:r>
    </w:p>
    <w:p w14:paraId="1C66DA67" w14:textId="77777777" w:rsidR="00204609" w:rsidRDefault="009E018B" w:rsidP="00204609">
      <w:pPr>
        <w:pStyle w:val="Normal16"/>
        <w:rPr>
          <w:lang w:val="fr-FR"/>
        </w:rPr>
      </w:pPr>
      <w:r w:rsidRPr="00B13FEB">
        <w:rPr>
          <w:b/>
          <w:lang w:val="fr-FR"/>
        </w:rPr>
        <w:t xml:space="preserve">Câu 5: </w:t>
      </w:r>
      <w:r w:rsidRPr="00B13FEB">
        <w:rPr>
          <w:lang w:val="fr-FR"/>
        </w:rPr>
        <w:t>Cho hàm thời gian T</w:t>
      </w:r>
      <w:r w:rsidR="000A7FD6" w:rsidRPr="00B13FEB">
        <w:rPr>
          <w:lang w:val="fr-FR"/>
        </w:rPr>
        <w:t xml:space="preserve">(n) </w:t>
      </w:r>
      <w:r w:rsidRPr="00B13FEB">
        <w:rPr>
          <w:lang w:val="fr-FR"/>
        </w:rPr>
        <w:t>=</w:t>
      </w:r>
      <w:r w:rsidR="000A7FD6" w:rsidRPr="00B13FEB">
        <w:rPr>
          <w:lang w:val="fr-FR"/>
        </w:rPr>
        <w:t xml:space="preserve"> </w:t>
      </w:r>
      <w:r w:rsidRPr="00B13FEB">
        <w:rPr>
          <w:lang w:val="fr-FR"/>
        </w:rPr>
        <w:t>2n</w:t>
      </w:r>
      <w:r w:rsidR="000B34BC" w:rsidRPr="00B13FEB">
        <w:rPr>
          <w:vertAlign w:val="superscript"/>
          <w:lang w:val="fr-FR"/>
        </w:rPr>
        <w:t>2</w:t>
      </w:r>
      <w:r w:rsidR="000B34BC" w:rsidRPr="00B13FEB">
        <w:rPr>
          <w:lang w:val="fr-FR"/>
        </w:rPr>
        <w:t>+3, hãy xác định độ phức tạp của hàm trên</w:t>
      </w:r>
    </w:p>
    <w:p w14:paraId="17E83B00" w14:textId="77777777" w:rsidR="00204609" w:rsidRDefault="00204609" w:rsidP="00204609">
      <w:pPr>
        <w:pStyle w:val="Normal17"/>
      </w:pPr>
      <w:r>
        <w:rPr>
          <w:b/>
        </w:rPr>
        <w:t xml:space="preserve">A. </w:t>
      </w:r>
      <w:r w:rsidR="009E018B">
        <w:t>O(1)</w:t>
      </w:r>
      <w:r w:rsidR="00D40573">
        <w:t>.</w:t>
      </w:r>
    </w:p>
    <w:p w14:paraId="44276FE4" w14:textId="77777777" w:rsidR="00204609" w:rsidRDefault="00204609" w:rsidP="00204609">
      <w:pPr>
        <w:pStyle w:val="Normal17"/>
      </w:pPr>
      <w:r>
        <w:rPr>
          <w:b/>
        </w:rPr>
        <w:t xml:space="preserve">B. </w:t>
      </w:r>
      <w:r w:rsidR="009E018B">
        <w:t>O(n</w:t>
      </w:r>
      <w:r w:rsidR="009E018B">
        <w:rPr>
          <w:vertAlign w:val="superscript"/>
        </w:rPr>
        <w:t>2</w:t>
      </w:r>
      <w:r w:rsidR="009E018B">
        <w:t>)</w:t>
      </w:r>
      <w:r w:rsidR="00D40573">
        <w:t>.</w:t>
      </w:r>
    </w:p>
    <w:p w14:paraId="3195FF6A" w14:textId="77777777" w:rsidR="00204609" w:rsidRDefault="00204609" w:rsidP="00204609">
      <w:pPr>
        <w:pStyle w:val="Normal17"/>
      </w:pPr>
      <w:r>
        <w:rPr>
          <w:b/>
        </w:rPr>
        <w:t xml:space="preserve">C. </w:t>
      </w:r>
      <w:r w:rsidR="009E018B">
        <w:t>O(nlogn)</w:t>
      </w:r>
      <w:r w:rsidR="00D40573">
        <w:t>.</w:t>
      </w:r>
    </w:p>
    <w:p w14:paraId="1EEED16A" w14:textId="78B0CC2E" w:rsidR="00945449" w:rsidRPr="00A66FD6" w:rsidRDefault="00204609" w:rsidP="00204609">
      <w:pPr>
        <w:pStyle w:val="Normal17"/>
      </w:pPr>
      <w:r>
        <w:rPr>
          <w:b/>
        </w:rPr>
        <w:t xml:space="preserve">D. </w:t>
      </w:r>
      <w:r w:rsidR="009E018B">
        <w:t>O(n)</w:t>
      </w:r>
      <w:r w:rsidR="00D40573">
        <w:t>.</w:t>
      </w:r>
    </w:p>
    <w:p w14:paraId="056C206D" w14:textId="77777777" w:rsidR="00204609" w:rsidRDefault="009E018B" w:rsidP="00204609">
      <w:pPr>
        <w:pStyle w:val="Normal18"/>
      </w:pPr>
      <w:r>
        <w:rPr>
          <w:b/>
        </w:rPr>
        <w:t xml:space="preserve">Câu 6: </w:t>
      </w:r>
      <w:r>
        <w:t xml:space="preserve">Chương trình 1 có thời gian tính toán là </w:t>
      </w:r>
      <w:r>
        <w:rPr>
          <w:position w:val="-24"/>
        </w:rPr>
        <w:object w:dxaOrig="1843" w:dyaOrig="617" w14:anchorId="09A92AC5">
          <v:shape id="_x0000_i1027" type="#_x0000_t75" style="width:92.8pt;height:30.35pt" o:ole="">
            <v:imagedata r:id="rId8" o:title=""/>
          </v:shape>
          <o:OLEObject Type="Embed" ProgID="Equation.DSMT4" ShapeID="_x0000_i1027" DrawAspect="Content" ObjectID="_1812648806" r:id="rId9"/>
        </w:object>
      </w:r>
      <w:r w:rsidR="00AD4590">
        <w:t xml:space="preserve">, chương trình 2 có </w:t>
      </w:r>
      <w:r>
        <w:rPr>
          <w:position w:val="-12"/>
        </w:rPr>
        <w:object w:dxaOrig="1740" w:dyaOrig="369" w14:anchorId="39DA6B75">
          <v:shape id="_x0000_i1028" type="#_x0000_t75" style="width:87.2pt;height:19.05pt" o:ole="">
            <v:imagedata r:id="rId10" o:title=""/>
          </v:shape>
          <o:OLEObject Type="Embed" ProgID="Equation.DSMT4" ShapeID="_x0000_i1028" DrawAspect="Content" ObjectID="_1812648807" r:id="rId11"/>
        </w:object>
      </w:r>
      <w:r w:rsidR="00E47E0F">
        <w:t xml:space="preserve">. </w:t>
      </w:r>
      <w:r w:rsidR="00EC6763">
        <w:t>Biết hai chương trình trên cùng giải quyết một bài toán, h</w:t>
      </w:r>
      <w:r w:rsidR="00E47E0F">
        <w:t>ãy chọn phát biểu đúng?</w:t>
      </w:r>
    </w:p>
    <w:p w14:paraId="17DD7676" w14:textId="5E51281F" w:rsidR="00204609" w:rsidRDefault="00204609" w:rsidP="00204609">
      <w:pPr>
        <w:pStyle w:val="Normal19"/>
      </w:pPr>
      <w:r>
        <w:rPr>
          <w:b/>
        </w:rPr>
        <w:t xml:space="preserve">A. </w:t>
      </w:r>
      <w:r w:rsidR="009E018B">
        <w:t>Chương trình 1 tối ưu thời gian hơn.</w:t>
      </w:r>
    </w:p>
    <w:p w14:paraId="7724B08F" w14:textId="77777777" w:rsidR="00204609" w:rsidRDefault="00204609" w:rsidP="00204609">
      <w:pPr>
        <w:pStyle w:val="Normal20"/>
      </w:pPr>
      <w:r>
        <w:rPr>
          <w:b/>
        </w:rPr>
        <w:t xml:space="preserve">B. </w:t>
      </w:r>
      <w:r w:rsidR="009E018B">
        <w:t xml:space="preserve">Chương trình nào có thời gian thực hiện </w:t>
      </w:r>
      <w:r w:rsidR="00333403">
        <w:t>lớn hơn thì không có độ chính xá</w:t>
      </w:r>
      <w:r>
        <w:t>c.</w:t>
      </w:r>
    </w:p>
    <w:p w14:paraId="7AB9FC29" w14:textId="64003601" w:rsidR="00204609" w:rsidRDefault="00204609" w:rsidP="00204609">
      <w:pPr>
        <w:pStyle w:val="Normal21"/>
      </w:pPr>
      <w:r>
        <w:rPr>
          <w:b/>
        </w:rPr>
        <w:t xml:space="preserve">C. </w:t>
      </w:r>
      <w:r w:rsidR="009E018B">
        <w:t>Chương trình 2 tối ưu thời gian hơn.</w:t>
      </w:r>
    </w:p>
    <w:p w14:paraId="1507FD67" w14:textId="2E24A8C1" w:rsidR="004A67F8" w:rsidRPr="005A3900" w:rsidRDefault="00204609" w:rsidP="00204609">
      <w:pPr>
        <w:pStyle w:val="Normal22"/>
      </w:pPr>
      <w:r>
        <w:rPr>
          <w:b/>
        </w:rPr>
        <w:t xml:space="preserve">D. </w:t>
      </w:r>
      <w:r w:rsidR="009E018B">
        <w:t>Hai chương trình có độ phức tạp bằng nhau.</w:t>
      </w:r>
    </w:p>
    <w:p w14:paraId="6E9115C8" w14:textId="77777777" w:rsidR="00806557" w:rsidRDefault="009E018B" w:rsidP="00204609">
      <w:pPr>
        <w:pStyle w:val="Normal23"/>
      </w:pPr>
      <w:r>
        <w:rPr>
          <w:b/>
        </w:rPr>
        <w:t xml:space="preserve">Câu 7: </w:t>
      </w:r>
      <w:r>
        <w:t>Cho đoạn chương trình sau:</w:t>
      </w:r>
    </w:p>
    <w:p w14:paraId="4EFD90CB" w14:textId="669F95EC" w:rsidR="003310C0" w:rsidRDefault="00204609" w:rsidP="00204609">
      <w:pPr>
        <w:pStyle w:val="Normal24"/>
        <w:jc w:val="center"/>
      </w:pPr>
      <w:r>
        <w:rPr>
          <w:noProof/>
        </w:rPr>
        <w:pict w14:anchorId="0A3DB5AF">
          <v:shape id="_x0000_i1029" type="#_x0000_t75" style="width:173.3pt;height:75.55pt;visibility:visible;mso-wrap-style:square" o:bordertopcolor="#4472c4" o:borderleftcolor="#4472c4" o:borderbottomcolor="#4472c4" o:borderrightcolor="#4472c4">
            <v:imagedata r:id="rId12" o:title=""/>
            <w10:bordertop type="single" width="6"/>
            <w10:borderleft type="single" width="6"/>
            <w10:borderbottom type="single" width="6"/>
            <w10:borderright type="single" width="6"/>
          </v:shape>
        </w:pict>
      </w:r>
    </w:p>
    <w:p w14:paraId="499BCF34" w14:textId="77777777" w:rsidR="00204609" w:rsidRDefault="009E018B" w:rsidP="00204609">
      <w:pPr>
        <w:pStyle w:val="Normal25"/>
      </w:pPr>
      <w:r>
        <w:t>Hãy xác định độ phức tạp của chương trình trên.</w:t>
      </w:r>
    </w:p>
    <w:p w14:paraId="2794EA73" w14:textId="77777777" w:rsidR="00204609" w:rsidRDefault="00204609" w:rsidP="00204609">
      <w:pPr>
        <w:pStyle w:val="Normal26"/>
      </w:pPr>
      <w:r>
        <w:rPr>
          <w:b/>
        </w:rPr>
        <w:t xml:space="preserve">A. </w:t>
      </w:r>
      <w:r w:rsidR="009E018B">
        <w:t>O(n</w:t>
      </w:r>
      <w:r w:rsidR="009E018B">
        <w:rPr>
          <w:vertAlign w:val="superscript"/>
        </w:rPr>
        <w:t>2</w:t>
      </w:r>
      <w:r w:rsidR="009E018B">
        <w:t>).</w:t>
      </w:r>
    </w:p>
    <w:p w14:paraId="523ABEC6" w14:textId="77777777" w:rsidR="00204609" w:rsidRDefault="00204609" w:rsidP="00204609">
      <w:pPr>
        <w:pStyle w:val="Normal26"/>
      </w:pPr>
      <w:r>
        <w:rPr>
          <w:b/>
        </w:rPr>
        <w:t xml:space="preserve">B. </w:t>
      </w:r>
      <w:r w:rsidR="009E018B">
        <w:t>O(1).</w:t>
      </w:r>
    </w:p>
    <w:p w14:paraId="0F7A2525" w14:textId="77777777" w:rsidR="00204609" w:rsidRDefault="00204609" w:rsidP="00204609">
      <w:pPr>
        <w:pStyle w:val="Normal26"/>
      </w:pPr>
      <w:r>
        <w:rPr>
          <w:b/>
        </w:rPr>
        <w:t xml:space="preserve">C. </w:t>
      </w:r>
      <w:r w:rsidR="009E018B">
        <w:t>O(n).</w:t>
      </w:r>
    </w:p>
    <w:p w14:paraId="0D6B7995" w14:textId="2F880024" w:rsidR="00B172EE" w:rsidRPr="00B172EE" w:rsidRDefault="00204609" w:rsidP="00204609">
      <w:pPr>
        <w:pStyle w:val="Normal26"/>
      </w:pPr>
      <w:r>
        <w:rPr>
          <w:b/>
        </w:rPr>
        <w:t xml:space="preserve">D. </w:t>
      </w:r>
      <w:r w:rsidR="009E018B">
        <w:t>O(nlogn).</w:t>
      </w:r>
    </w:p>
    <w:p w14:paraId="6F24084A" w14:textId="77777777" w:rsidR="00B13650" w:rsidRDefault="009E018B" w:rsidP="00204609">
      <w:pPr>
        <w:pStyle w:val="Normal27"/>
      </w:pPr>
      <w:r>
        <w:rPr>
          <w:b/>
        </w:rPr>
        <w:t xml:space="preserve">Câu 8: </w:t>
      </w:r>
      <w:r>
        <w:t>Cho đoạn chương trình sau:</w:t>
      </w:r>
    </w:p>
    <w:p w14:paraId="545F03CE" w14:textId="61859C32" w:rsidR="00B13650" w:rsidRDefault="00204609" w:rsidP="00204609">
      <w:pPr>
        <w:pStyle w:val="Normal28"/>
        <w:jc w:val="center"/>
      </w:pPr>
      <w:r>
        <w:rPr>
          <w:noProof/>
        </w:rPr>
        <w:lastRenderedPageBreak/>
        <w:pict w14:anchorId="153152D7">
          <v:shape id="_x0000_i1030" type="#_x0000_t75" style="width:180pt;height:101.3pt;visibility:visible;mso-wrap-style:square" o:bordertopcolor="#4472c4" o:borderleftcolor="#4472c4" o:borderbottomcolor="#4472c4" o:borderrightcolor="#4472c4">
            <v:imagedata r:id="rId13" o:title=""/>
            <w10:bordertop type="single" width="6"/>
            <w10:borderleft type="single" width="6"/>
            <w10:borderbottom type="single" width="6"/>
            <w10:borderright type="single" width="6"/>
          </v:shape>
        </w:pict>
      </w:r>
    </w:p>
    <w:p w14:paraId="3B9AAB2D" w14:textId="77777777" w:rsidR="00204609" w:rsidRDefault="009E018B" w:rsidP="00204609">
      <w:pPr>
        <w:pStyle w:val="Normal29"/>
      </w:pPr>
      <w:r>
        <w:t xml:space="preserve">Hãy xác định độ phức tạp của chương trình trên. Biết </w:t>
      </w:r>
      <w:r w:rsidR="00D8784D" w:rsidRPr="00D8784D">
        <w:fldChar w:fldCharType="begin"/>
      </w:r>
      <w:r w:rsidR="00D8784D" w:rsidRPr="00D8784D">
        <w:instrText xml:space="preserve"> QUOTE </w:instrText>
      </w:r>
      <w:r w:rsidR="00204609">
        <w:rPr>
          <w:position w:val="-5"/>
        </w:rPr>
        <w:pict w14:anchorId="5EEAD527">
          <v:shape id="_x0000_i1031" type="#_x0000_t75" style="width:32.4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7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34625&quot;/&gt;&lt;wsp:rsid wsp:val=&quot;000100F2&quot;/&gt;&lt;wsp:rsid wsp:val=&quot;00027896&quot;/&gt;&lt;wsp:rsid wsp:val=&quot;00032BE9&quot;/&gt;&lt;wsp:rsid wsp:val=&quot;00040FE7&quot;/&gt;&lt;wsp:rsid wsp:val=&quot;00067D78&quot;/&gt;&lt;wsp:rsid wsp:val=&quot;00071464&quot;/&gt;&lt;wsp:rsid wsp:val=&quot;000730BF&quot;/&gt;&lt;wsp:rsid wsp:val=&quot;000A1294&quot;/&gt;&lt;wsp:rsid wsp:val=&quot;000A7FD6&quot;/&gt;&lt;wsp:rsid wsp:val=&quot;000B34BC&quot;/&gt;&lt;wsp:rsid wsp:val=&quot;000D66F9&quot;/&gt;&lt;wsp:rsid wsp:val=&quot;000E09DB&quot;/&gt;&lt;wsp:rsid wsp:val=&quot;000E3D72&quot;/&gt;&lt;wsp:rsid wsp:val=&quot;00123BAA&quot;/&gt;&lt;wsp:rsid wsp:val=&quot;00126EE5&quot;/&gt;&lt;wsp:rsid wsp:val=&quot;0014725B&quot;/&gt;&lt;wsp:rsid wsp:val=&quot;0016221C&quot;/&gt;&lt;wsp:rsid wsp:val=&quot;00172FC4&quot;/&gt;&lt;wsp:rsid wsp:val=&quot;001B09C1&quot;/&gt;&lt;wsp:rsid wsp:val=&quot;001B17E3&quot;/&gt;&lt;wsp:rsid wsp:val=&quot;001B63D2&quot;/&gt;&lt;wsp:rsid wsp:val=&quot;001B6A18&quot;/&gt;&lt;wsp:rsid wsp:val=&quot;001C1D86&quot;/&gt;&lt;wsp:rsid wsp:val=&quot;001C497F&quot;/&gt;&lt;wsp:rsid wsp:val=&quot;001D06D4&quot;/&gt;&lt;wsp:rsid wsp:val=&quot;001D67AE&quot;/&gt;&lt;wsp:rsid wsp:val=&quot;001D7E29&quot;/&gt;&lt;wsp:rsid wsp:val=&quot;001E7FA8&quot;/&gt;&lt;wsp:rsid wsp:val=&quot;00200ED4&quot;/&gt;&lt;wsp:rsid wsp:val=&quot;002266C6&quot;/&gt;&lt;wsp:rsid wsp:val=&quot;00235A00&quot;/&gt;&lt;wsp:rsid wsp:val=&quot;002555FA&quot;/&gt;&lt;wsp:rsid wsp:val=&quot;00260A51&quot;/&gt;&lt;wsp:rsid wsp:val=&quot;002774EB&quot;/&gt;&lt;wsp:rsid wsp:val=&quot;002866FC&quot;/&gt;&lt;wsp:rsid wsp:val=&quot;00286C7D&quot;/&gt;&lt;wsp:rsid wsp:val=&quot;002B4861&quot;/&gt;&lt;wsp:rsid wsp:val=&quot;002B5091&quot;/&gt;&lt;wsp:rsid wsp:val=&quot;002C2E77&quot;/&gt;&lt;wsp:rsid wsp:val=&quot;002D2413&quot;/&gt;&lt;wsp:rsid wsp:val=&quot;002D3341&quot;/&gt;&lt;wsp:rsid wsp:val=&quot;002E2C88&quot;/&gt;&lt;wsp:rsid wsp:val=&quot;002E5697&quot;/&gt;&lt;wsp:rsid wsp:val=&quot;00305B20&quot;/&gt;&lt;wsp:rsid wsp:val=&quot;00310AF3&quot;/&gt;&lt;wsp:rsid wsp:val=&quot;00312991&quot;/&gt;&lt;wsp:rsid wsp:val=&quot;00330929&quot;/&gt;&lt;wsp:rsid wsp:val=&quot;003310C0&quot;/&gt;&lt;wsp:rsid wsp:val=&quot;00333403&quot;/&gt;&lt;wsp:rsid wsp:val=&quot;003342DB&quot;/&gt;&lt;wsp:rsid wsp:val=&quot;0034360F&quot;/&gt;&lt;wsp:rsid wsp:val=&quot;00361888&quot;/&gt;&lt;wsp:rsid wsp:val=&quot;00376BB8&quot;/&gt;&lt;wsp:rsid wsp:val=&quot;00391290&quot;/&gt;&lt;wsp:rsid wsp:val=&quot;003A6E5E&quot;/&gt;&lt;wsp:rsid wsp:val=&quot;003B4084&quot;/&gt;&lt;wsp:rsid wsp:val=&quot;003D0EFD&quot;/&gt;&lt;wsp:rsid wsp:val=&quot;003E4BA6&quot;/&gt;&lt;wsp:rsid wsp:val=&quot;003F1D36&quot;/&gt;&lt;wsp:rsid wsp:val=&quot;00402AFA&quot;/&gt;&lt;wsp:rsid wsp:val=&quot;00414274&quot;/&gt;&lt;wsp:rsid wsp:val=&quot;004205D1&quot;/&gt;&lt;wsp:rsid wsp:val=&quot;00424455&quot;/&gt;&lt;wsp:rsid wsp:val=&quot;00441EC4&quot;/&gt;&lt;wsp:rsid wsp:val=&quot;00443091&quot;/&gt;&lt;wsp:rsid wsp:val=&quot;00456377&quot;/&gt;&lt;wsp:rsid wsp:val=&quot;00476D8A&quot;/&gt;&lt;wsp:rsid wsp:val=&quot;004A390C&quot;/&gt;&lt;wsp:rsid wsp:val=&quot;004A67F8&quot;/&gt;&lt;wsp:rsid wsp:val=&quot;004B180C&quot;/&gt;&lt;wsp:rsid wsp:val=&quot;004B3812&quot;/&gt;&lt;wsp:rsid wsp:val=&quot;004D1933&quot;/&gt;&lt;wsp:rsid wsp:val=&quot;004D40A8&quot;/&gt;&lt;wsp:rsid wsp:val=&quot;004E17C9&quot;/&gt;&lt;wsp:rsid wsp:val=&quot;004E3C29&quot;/&gt;&lt;wsp:rsid wsp:val=&quot;004E75E4&quot;/&gt;&lt;wsp:rsid wsp:val=&quot;004F65AC&quot;/&gt;&lt;wsp:rsid wsp:val=&quot;004F722F&quot;/&gt;&lt;wsp:rsid wsp:val=&quot;0051742F&quot;/&gt;&lt;wsp:rsid wsp:val=&quot;0057462D&quot;/&gt;&lt;wsp:rsid wsp:val=&quot;00592848&quot;/&gt;&lt;wsp:rsid wsp:val=&quot;005A3900&quot;/&gt;&lt;wsp:rsid wsp:val=&quot;005B1BA5&quot;/&gt;&lt;wsp:rsid wsp:val=&quot;005E419D&quot;/&gt;&lt;wsp:rsid wsp:val=&quot;005F24A5&quot;/&gt;&lt;wsp:rsid wsp:val=&quot;005F32AE&quot;/&gt;&lt;wsp:rsid wsp:val=&quot;005F7894&quot;/&gt;&lt;wsp:rsid wsp:val=&quot;006021AA&quot;/&gt;&lt;wsp:rsid wsp:val=&quot;00644D06&quot;/&gt;&lt;wsp:rsid wsp:val=&quot;0069031D&quot;/&gt;&lt;wsp:rsid wsp:val=&quot;006952E2&quot;/&gt;&lt;wsp:rsid wsp:val=&quot;006A48BC&quot;/&gt;&lt;wsp:rsid wsp:val=&quot;006C05E5&quot;/&gt;&lt;wsp:rsid wsp:val=&quot;0071551A&quot;/&gt;&lt;wsp:rsid wsp:val=&quot;00743464&quot;/&gt;&lt;wsp:rsid wsp:val=&quot;00743561&quot;/&gt;&lt;wsp:rsid wsp:val=&quot;00770937&quot;/&gt;&lt;wsp:rsid wsp:val=&quot;00774D32&quot;/&gt;&lt;wsp:rsid wsp:val=&quot;007C55C5&quot;/&gt;&lt;wsp:rsid wsp:val=&quot;007C729D&quot;/&gt;&lt;wsp:rsid wsp:val=&quot;007E73B2&quot;/&gt;&lt;wsp:rsid wsp:val=&quot;007E7AB3&quot;/&gt;&lt;wsp:rsid wsp:val=&quot;00806557&quot;/&gt;&lt;wsp:rsid wsp:val=&quot;0081563E&quot;/&gt;&lt;wsp:rsid wsp:val=&quot;0083307B&quot;/&gt;&lt;wsp:rsid wsp:val=&quot;00834625&quot;/&gt;&lt;wsp:rsid wsp:val=&quot;00837590&quot;/&gt;&lt;wsp:rsid wsp:val=&quot;00886125&quot;/&gt;&lt;wsp:rsid wsp:val=&quot;00897ABC&quot;/&gt;&lt;wsp:rsid wsp:val=&quot;008A63A5&quot;/&gt;&lt;wsp:rsid wsp:val=&quot;008D012D&quot;/&gt;&lt;wsp:rsid wsp:val=&quot;00916117&quot;/&gt;&lt;wsp:rsid wsp:val=&quot;00924736&quot;/&gt;&lt;wsp:rsid wsp:val=&quot;009441D9&quot;/&gt;&lt;wsp:rsid wsp:val=&quot;00945449&quot;/&gt;&lt;wsp:rsid wsp:val=&quot;009E018B&quot;/&gt;&lt;wsp:rsid wsp:val=&quot;00A1340F&quot;/&gt;&lt;wsp:rsid wsp:val=&quot;00A17F2D&quot;/&gt;&lt;wsp:rsid wsp:val=&quot;00A25F2A&quot;/&gt;&lt;wsp:rsid wsp:val=&quot;00A35C5D&quot;/&gt;&lt;wsp:rsid wsp:val=&quot;00A61C00&quot;/&gt;&lt;wsp:rsid wsp:val=&quot;00A658C0&quot;/&gt;&lt;wsp:rsid wsp:val=&quot;00A66FD6&quot;/&gt;&lt;wsp:rsid wsp:val=&quot;00A90BC9&quot;/&gt;&lt;wsp:rsid wsp:val=&quot;00AA52CB&quot;/&gt;&lt;wsp:rsid wsp:val=&quot;00AD4590&quot;/&gt;&lt;wsp:rsid wsp:val=&quot;00AD528A&quot;/&gt;&lt;wsp:rsid wsp:val=&quot;00AD77A6&quot;/&gt;&lt;wsp:rsid wsp:val=&quot;00B13650&quot;/&gt;&lt;wsp:rsid wsp:val=&quot;00B13FEB&quot;/&gt;&lt;wsp:rsid wsp:val=&quot;00B15342&quot;/&gt;&lt;wsp:rsid wsp:val=&quot;00B172EE&quot;/&gt;&lt;wsp:rsid wsp:val=&quot;00B4245D&quot;/&gt;&lt;wsp:rsid wsp:val=&quot;00B425AF&quot;/&gt;&lt;wsp:rsid wsp:val=&quot;00B5672A&quot;/&gt;&lt;wsp:rsid wsp:val=&quot;00BB507F&quot;/&gt;&lt;wsp:rsid wsp:val=&quot;00BC7F7A&quot;/&gt;&lt;wsp:rsid wsp:val=&quot;00BD381D&quot;/&gt;&lt;wsp:rsid wsp:val=&quot;00BF65CD&quot;/&gt;&lt;wsp:rsid wsp:val=&quot;00BF71A6&quot;/&gt;&lt;wsp:rsid wsp:val=&quot;00C0530C&quot;/&gt;&lt;wsp:rsid wsp:val=&quot;00C1787D&quot;/&gt;&lt;wsp:rsid wsp:val=&quot;00C203D0&quot;/&gt;&lt;wsp:rsid wsp:val=&quot;00C46672&quot;/&gt;&lt;wsp:rsid wsp:val=&quot;00C62678&quot;/&gt;&lt;wsp:rsid wsp:val=&quot;00C76515&quot;/&gt;&lt;wsp:rsid wsp:val=&quot;00C76B80&quot;/&gt;&lt;wsp:rsid wsp:val=&quot;00C95659&quot;/&gt;&lt;wsp:rsid wsp:val=&quot;00CC4F1B&quot;/&gt;&lt;wsp:rsid wsp:val=&quot;00D119B5&quot;/&gt;&lt;wsp:rsid wsp:val=&quot;00D40573&quot;/&gt;&lt;wsp:rsid wsp:val=&quot;00D451BB&quot;/&gt;&lt;wsp:rsid wsp:val=&quot;00D5221F&quot;/&gt;&lt;wsp:rsid wsp:val=&quot;00D567A4&quot;/&gt;&lt;wsp:rsid wsp:val=&quot;00D60C48&quot;/&gt;&lt;wsp:rsid wsp:val=&quot;00D644E4&quot;/&gt;&lt;wsp:rsid wsp:val=&quot;00D75B0D&quot;/&gt;&lt;wsp:rsid wsp:val=&quot;00D82205&quot;/&gt;&lt;wsp:rsid wsp:val=&quot;00D8784D&quot;/&gt;&lt;wsp:rsid wsp:val=&quot;00D91417&quot;/&gt;&lt;wsp:rsid wsp:val=&quot;00DB36D6&quot;/&gt;&lt;wsp:rsid wsp:val=&quot;00DD62F1&quot;/&gt;&lt;wsp:rsid wsp:val=&quot;00DE1165&quot;/&gt;&lt;wsp:rsid wsp:val=&quot;00E00834&quot;/&gt;&lt;wsp:rsid wsp:val=&quot;00E06E06&quot;/&gt;&lt;wsp:rsid wsp:val=&quot;00E31735&quot;/&gt;&lt;wsp:rsid wsp:val=&quot;00E47E0F&quot;/&gt;&lt;wsp:rsid wsp:val=&quot;00E51C3B&quot;/&gt;&lt;wsp:rsid wsp:val=&quot;00E55014&quot;/&gt;&lt;wsp:rsid wsp:val=&quot;00E629B4&quot;/&gt;&lt;wsp:rsid wsp:val=&quot;00E727C9&quot;/&gt;&lt;wsp:rsid wsp:val=&quot;00E91CEA&quot;/&gt;&lt;wsp:rsid wsp:val=&quot;00EA37A9&quot;/&gt;&lt;wsp:rsid wsp:val=&quot;00EC6763&quot;/&gt;&lt;wsp:rsid wsp:val=&quot;00ED24F9&quot;/&gt;&lt;wsp:rsid wsp:val=&quot;00EE37F0&quot;/&gt;&lt;wsp:rsid wsp:val=&quot;00EF3ACE&quot;/&gt;&lt;wsp:rsid wsp:val=&quot;00F243B0&quot;/&gt;&lt;wsp:rsid wsp:val=&quot;00F4088B&quot;/&gt;&lt;wsp:rsid wsp:val=&quot;00F40B8B&quot;/&gt;&lt;wsp:rsid wsp:val=&quot;00F4407B&quot;/&gt;&lt;wsp:rsid wsp:val=&quot;00F52E5A&quot;/&gt;&lt;wsp:rsid wsp:val=&quot;00F716B9&quot;/&gt;&lt;wsp:rsid wsp:val=&quot;00F8055C&quot;/&gt;&lt;wsp:rsid wsp:val=&quot;00F92D44&quot;/&gt;&lt;wsp:rsid wsp:val=&quot;00F9386F&quot;/&gt;&lt;wsp:rsid wsp:val=&quot;00FA4E82&quot;/&gt;&lt;wsp:rsid wsp:val=&quot;00FB48E4&quot;/&gt;&lt;wsp:rsid wsp:val=&quot;00FD4C11&quot;/&gt;&lt;wsp:rsid wsp:val=&quot;00FD5696&quot;/&gt;&lt;wsp:rsid wsp:val=&quot;00FF18DD&quot;/&gt;&lt;wsp:rsid wsp:val=&quot;00FF23B1&quot;/&gt;&lt;wsp:rsid wsp:val=&quot;00FF65F4&quot;/&gt;&lt;/wsp:rsids&gt;&lt;/w:docPr&gt;&lt;w:body&gt;&lt;wx:sect&gt;&lt;w:p wsp:rsidR=&quot;00E727C9&quot; wsp:rsidRDefault=&quot;00E727C9&quot; wsp:rsidP=&quot;00E727C9&quot;&gt;&lt;m:oMathPara&gt;&lt;m:oMath&gt;&lt;m:r&gt;&lt;w:rPr&gt;&lt;w:rFonts w:ascii=&quot;Cambria Math&quot; w:h-ansi=&quot;Cambria Math&quot;/&gt;&lt;wx:font wx:val=&quot;Cambria Math&quot;/&gt;&lt;w:i/&gt;&lt;/w:rPr&gt;&lt;m:t&gt;kâ‰¤ n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D8784D" w:rsidRPr="00D8784D">
        <w:instrText xml:space="preserve"> </w:instrText>
      </w:r>
      <w:r w:rsidR="00D8784D" w:rsidRPr="00D8784D">
        <w:fldChar w:fldCharType="separate"/>
      </w:r>
      <w:r w:rsidR="00204609">
        <w:rPr>
          <w:position w:val="-5"/>
        </w:rPr>
        <w:pict w14:anchorId="0E1066B7">
          <v:shape id="_x0000_i1032" type="#_x0000_t75" style="width:32.4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7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34625&quot;/&gt;&lt;wsp:rsid wsp:val=&quot;000100F2&quot;/&gt;&lt;wsp:rsid wsp:val=&quot;00027896&quot;/&gt;&lt;wsp:rsid wsp:val=&quot;00032BE9&quot;/&gt;&lt;wsp:rsid wsp:val=&quot;00040FE7&quot;/&gt;&lt;wsp:rsid wsp:val=&quot;00067D78&quot;/&gt;&lt;wsp:rsid wsp:val=&quot;00071464&quot;/&gt;&lt;wsp:rsid wsp:val=&quot;000730BF&quot;/&gt;&lt;wsp:rsid wsp:val=&quot;000A1294&quot;/&gt;&lt;wsp:rsid wsp:val=&quot;000A7FD6&quot;/&gt;&lt;wsp:rsid wsp:val=&quot;000B34BC&quot;/&gt;&lt;wsp:rsid wsp:val=&quot;000D66F9&quot;/&gt;&lt;wsp:rsid wsp:val=&quot;000E09DB&quot;/&gt;&lt;wsp:rsid wsp:val=&quot;000E3D72&quot;/&gt;&lt;wsp:rsid wsp:val=&quot;00123BAA&quot;/&gt;&lt;wsp:rsid wsp:val=&quot;00126EE5&quot;/&gt;&lt;wsp:rsid wsp:val=&quot;0014725B&quot;/&gt;&lt;wsp:rsid wsp:val=&quot;0016221C&quot;/&gt;&lt;wsp:rsid wsp:val=&quot;00172FC4&quot;/&gt;&lt;wsp:rsid wsp:val=&quot;001B09C1&quot;/&gt;&lt;wsp:rsid wsp:val=&quot;001B17E3&quot;/&gt;&lt;wsp:rsid wsp:val=&quot;001B63D2&quot;/&gt;&lt;wsp:rsid wsp:val=&quot;001B6A18&quot;/&gt;&lt;wsp:rsid wsp:val=&quot;001C1D86&quot;/&gt;&lt;wsp:rsid wsp:val=&quot;001C497F&quot;/&gt;&lt;wsp:rsid wsp:val=&quot;001D06D4&quot;/&gt;&lt;wsp:rsid wsp:val=&quot;001D67AE&quot;/&gt;&lt;wsp:rsid wsp:val=&quot;001D7E29&quot;/&gt;&lt;wsp:rsid wsp:val=&quot;001E7FA8&quot;/&gt;&lt;wsp:rsid wsp:val=&quot;00200ED4&quot;/&gt;&lt;wsp:rsid wsp:val=&quot;002266C6&quot;/&gt;&lt;wsp:rsid wsp:val=&quot;00235A00&quot;/&gt;&lt;wsp:rsid wsp:val=&quot;002555FA&quot;/&gt;&lt;wsp:rsid wsp:val=&quot;00260A51&quot;/&gt;&lt;wsp:rsid wsp:val=&quot;002774EB&quot;/&gt;&lt;wsp:rsid wsp:val=&quot;002866FC&quot;/&gt;&lt;wsp:rsid wsp:val=&quot;00286C7D&quot;/&gt;&lt;wsp:rsid wsp:val=&quot;002B4861&quot;/&gt;&lt;wsp:rsid wsp:val=&quot;002B5091&quot;/&gt;&lt;wsp:rsid wsp:val=&quot;002C2E77&quot;/&gt;&lt;wsp:rsid wsp:val=&quot;002D2413&quot;/&gt;&lt;wsp:rsid wsp:val=&quot;002D3341&quot;/&gt;&lt;wsp:rsid wsp:val=&quot;002E2C88&quot;/&gt;&lt;wsp:rsid wsp:val=&quot;002E5697&quot;/&gt;&lt;wsp:rsid wsp:val=&quot;00305B20&quot;/&gt;&lt;wsp:rsid wsp:val=&quot;00310AF3&quot;/&gt;&lt;wsp:rsid wsp:val=&quot;00312991&quot;/&gt;&lt;wsp:rsid wsp:val=&quot;00330929&quot;/&gt;&lt;wsp:rsid wsp:val=&quot;003310C0&quot;/&gt;&lt;wsp:rsid wsp:val=&quot;00333403&quot;/&gt;&lt;wsp:rsid wsp:val=&quot;003342DB&quot;/&gt;&lt;wsp:rsid wsp:val=&quot;0034360F&quot;/&gt;&lt;wsp:rsid wsp:val=&quot;00361888&quot;/&gt;&lt;wsp:rsid wsp:val=&quot;00376BB8&quot;/&gt;&lt;wsp:rsid wsp:val=&quot;00391290&quot;/&gt;&lt;wsp:rsid wsp:val=&quot;003A6E5E&quot;/&gt;&lt;wsp:rsid wsp:val=&quot;003B4084&quot;/&gt;&lt;wsp:rsid wsp:val=&quot;003D0EFD&quot;/&gt;&lt;wsp:rsid wsp:val=&quot;003E4BA6&quot;/&gt;&lt;wsp:rsid wsp:val=&quot;003F1D36&quot;/&gt;&lt;wsp:rsid wsp:val=&quot;00402AFA&quot;/&gt;&lt;wsp:rsid wsp:val=&quot;00414274&quot;/&gt;&lt;wsp:rsid wsp:val=&quot;004205D1&quot;/&gt;&lt;wsp:rsid wsp:val=&quot;00424455&quot;/&gt;&lt;wsp:rsid wsp:val=&quot;00441EC4&quot;/&gt;&lt;wsp:rsid wsp:val=&quot;00443091&quot;/&gt;&lt;wsp:rsid wsp:val=&quot;00456377&quot;/&gt;&lt;wsp:rsid wsp:val=&quot;00476D8A&quot;/&gt;&lt;wsp:rsid wsp:val=&quot;004A390C&quot;/&gt;&lt;wsp:rsid wsp:val=&quot;004A67F8&quot;/&gt;&lt;wsp:rsid wsp:val=&quot;004B180C&quot;/&gt;&lt;wsp:rsid wsp:val=&quot;004B3812&quot;/&gt;&lt;wsp:rsid wsp:val=&quot;004D1933&quot;/&gt;&lt;wsp:rsid wsp:val=&quot;004D40A8&quot;/&gt;&lt;wsp:rsid wsp:val=&quot;004E17C9&quot;/&gt;&lt;wsp:rsid wsp:val=&quot;004E3C29&quot;/&gt;&lt;wsp:rsid wsp:val=&quot;004E75E4&quot;/&gt;&lt;wsp:rsid wsp:val=&quot;004F65AC&quot;/&gt;&lt;wsp:rsid wsp:val=&quot;004F722F&quot;/&gt;&lt;wsp:rsid wsp:val=&quot;0051742F&quot;/&gt;&lt;wsp:rsid wsp:val=&quot;0057462D&quot;/&gt;&lt;wsp:rsid wsp:val=&quot;00592848&quot;/&gt;&lt;wsp:rsid wsp:val=&quot;005A3900&quot;/&gt;&lt;wsp:rsid wsp:val=&quot;005B1BA5&quot;/&gt;&lt;wsp:rsid wsp:val=&quot;005E419D&quot;/&gt;&lt;wsp:rsid wsp:val=&quot;005F24A5&quot;/&gt;&lt;wsp:rsid wsp:val=&quot;005F32AE&quot;/&gt;&lt;wsp:rsid wsp:val=&quot;005F7894&quot;/&gt;&lt;wsp:rsid wsp:val=&quot;006021AA&quot;/&gt;&lt;wsp:rsid wsp:val=&quot;00644D06&quot;/&gt;&lt;wsp:rsid wsp:val=&quot;0069031D&quot;/&gt;&lt;wsp:rsid wsp:val=&quot;006952E2&quot;/&gt;&lt;wsp:rsid wsp:val=&quot;006A48BC&quot;/&gt;&lt;wsp:rsid wsp:val=&quot;006C05E5&quot;/&gt;&lt;wsp:rsid wsp:val=&quot;0071551A&quot;/&gt;&lt;wsp:rsid wsp:val=&quot;00743464&quot;/&gt;&lt;wsp:rsid wsp:val=&quot;00743561&quot;/&gt;&lt;wsp:rsid wsp:val=&quot;00770937&quot;/&gt;&lt;wsp:rsid wsp:val=&quot;00774D32&quot;/&gt;&lt;wsp:rsid wsp:val=&quot;007C55C5&quot;/&gt;&lt;wsp:rsid wsp:val=&quot;007C729D&quot;/&gt;&lt;wsp:rsid wsp:val=&quot;007E73B2&quot;/&gt;&lt;wsp:rsid wsp:val=&quot;007E7AB3&quot;/&gt;&lt;wsp:rsid wsp:val=&quot;00806557&quot;/&gt;&lt;wsp:rsid wsp:val=&quot;0081563E&quot;/&gt;&lt;wsp:rsid wsp:val=&quot;0083307B&quot;/&gt;&lt;wsp:rsid wsp:val=&quot;00834625&quot;/&gt;&lt;wsp:rsid wsp:val=&quot;00837590&quot;/&gt;&lt;wsp:rsid wsp:val=&quot;00886125&quot;/&gt;&lt;wsp:rsid wsp:val=&quot;00897ABC&quot;/&gt;&lt;wsp:rsid wsp:val=&quot;008A63A5&quot;/&gt;&lt;wsp:rsid wsp:val=&quot;008D012D&quot;/&gt;&lt;wsp:rsid wsp:val=&quot;00916117&quot;/&gt;&lt;wsp:rsid wsp:val=&quot;00924736&quot;/&gt;&lt;wsp:rsid wsp:val=&quot;009441D9&quot;/&gt;&lt;wsp:rsid wsp:val=&quot;00945449&quot;/&gt;&lt;wsp:rsid wsp:val=&quot;009E018B&quot;/&gt;&lt;wsp:rsid wsp:val=&quot;00A1340F&quot;/&gt;&lt;wsp:rsid wsp:val=&quot;00A17F2D&quot;/&gt;&lt;wsp:rsid wsp:val=&quot;00A25F2A&quot;/&gt;&lt;wsp:rsid wsp:val=&quot;00A35C5D&quot;/&gt;&lt;wsp:rsid wsp:val=&quot;00A61C00&quot;/&gt;&lt;wsp:rsid wsp:val=&quot;00A658C0&quot;/&gt;&lt;wsp:rsid wsp:val=&quot;00A66FD6&quot;/&gt;&lt;wsp:rsid wsp:val=&quot;00A90BC9&quot;/&gt;&lt;wsp:rsid wsp:val=&quot;00AA52CB&quot;/&gt;&lt;wsp:rsid wsp:val=&quot;00AD4590&quot;/&gt;&lt;wsp:rsid wsp:val=&quot;00AD528A&quot;/&gt;&lt;wsp:rsid wsp:val=&quot;00AD77A6&quot;/&gt;&lt;wsp:rsid wsp:val=&quot;00B13650&quot;/&gt;&lt;wsp:rsid wsp:val=&quot;00B13FEB&quot;/&gt;&lt;wsp:rsid wsp:val=&quot;00B15342&quot;/&gt;&lt;wsp:rsid wsp:val=&quot;00B172EE&quot;/&gt;&lt;wsp:rsid wsp:val=&quot;00B4245D&quot;/&gt;&lt;wsp:rsid wsp:val=&quot;00B425AF&quot;/&gt;&lt;wsp:rsid wsp:val=&quot;00B5672A&quot;/&gt;&lt;wsp:rsid wsp:val=&quot;00BB507F&quot;/&gt;&lt;wsp:rsid wsp:val=&quot;00BC7F7A&quot;/&gt;&lt;wsp:rsid wsp:val=&quot;00BD381D&quot;/&gt;&lt;wsp:rsid wsp:val=&quot;00BF65CD&quot;/&gt;&lt;wsp:rsid wsp:val=&quot;00BF71A6&quot;/&gt;&lt;wsp:rsid wsp:val=&quot;00C0530C&quot;/&gt;&lt;wsp:rsid wsp:val=&quot;00C1787D&quot;/&gt;&lt;wsp:rsid wsp:val=&quot;00C203D0&quot;/&gt;&lt;wsp:rsid wsp:val=&quot;00C46672&quot;/&gt;&lt;wsp:rsid wsp:val=&quot;00C62678&quot;/&gt;&lt;wsp:rsid wsp:val=&quot;00C76515&quot;/&gt;&lt;wsp:rsid wsp:val=&quot;00C76B80&quot;/&gt;&lt;wsp:rsid wsp:val=&quot;00C95659&quot;/&gt;&lt;wsp:rsid wsp:val=&quot;00CC4F1B&quot;/&gt;&lt;wsp:rsid wsp:val=&quot;00D119B5&quot;/&gt;&lt;wsp:rsid wsp:val=&quot;00D40573&quot;/&gt;&lt;wsp:rsid wsp:val=&quot;00D451BB&quot;/&gt;&lt;wsp:rsid wsp:val=&quot;00D5221F&quot;/&gt;&lt;wsp:rsid wsp:val=&quot;00D567A4&quot;/&gt;&lt;wsp:rsid wsp:val=&quot;00D60C48&quot;/&gt;&lt;wsp:rsid wsp:val=&quot;00D644E4&quot;/&gt;&lt;wsp:rsid wsp:val=&quot;00D75B0D&quot;/&gt;&lt;wsp:rsid wsp:val=&quot;00D82205&quot;/&gt;&lt;wsp:rsid wsp:val=&quot;00D8784D&quot;/&gt;&lt;wsp:rsid wsp:val=&quot;00D91417&quot;/&gt;&lt;wsp:rsid wsp:val=&quot;00DB36D6&quot;/&gt;&lt;wsp:rsid wsp:val=&quot;00DD62F1&quot;/&gt;&lt;wsp:rsid wsp:val=&quot;00DE1165&quot;/&gt;&lt;wsp:rsid wsp:val=&quot;00E00834&quot;/&gt;&lt;wsp:rsid wsp:val=&quot;00E06E06&quot;/&gt;&lt;wsp:rsid wsp:val=&quot;00E31735&quot;/&gt;&lt;wsp:rsid wsp:val=&quot;00E47E0F&quot;/&gt;&lt;wsp:rsid wsp:val=&quot;00E51C3B&quot;/&gt;&lt;wsp:rsid wsp:val=&quot;00E55014&quot;/&gt;&lt;wsp:rsid wsp:val=&quot;00E629B4&quot;/&gt;&lt;wsp:rsid wsp:val=&quot;00E727C9&quot;/&gt;&lt;wsp:rsid wsp:val=&quot;00E91CEA&quot;/&gt;&lt;wsp:rsid wsp:val=&quot;00EA37A9&quot;/&gt;&lt;wsp:rsid wsp:val=&quot;00EC6763&quot;/&gt;&lt;wsp:rsid wsp:val=&quot;00ED24F9&quot;/&gt;&lt;wsp:rsid wsp:val=&quot;00EE37F0&quot;/&gt;&lt;wsp:rsid wsp:val=&quot;00EF3ACE&quot;/&gt;&lt;wsp:rsid wsp:val=&quot;00F243B0&quot;/&gt;&lt;wsp:rsid wsp:val=&quot;00F4088B&quot;/&gt;&lt;wsp:rsid wsp:val=&quot;00F40B8B&quot;/&gt;&lt;wsp:rsid wsp:val=&quot;00F4407B&quot;/&gt;&lt;wsp:rsid wsp:val=&quot;00F52E5A&quot;/&gt;&lt;wsp:rsid wsp:val=&quot;00F716B9&quot;/&gt;&lt;wsp:rsid wsp:val=&quot;00F8055C&quot;/&gt;&lt;wsp:rsid wsp:val=&quot;00F92D44&quot;/&gt;&lt;wsp:rsid wsp:val=&quot;00F9386F&quot;/&gt;&lt;wsp:rsid wsp:val=&quot;00FA4E82&quot;/&gt;&lt;wsp:rsid wsp:val=&quot;00FB48E4&quot;/&gt;&lt;wsp:rsid wsp:val=&quot;00FD4C11&quot;/&gt;&lt;wsp:rsid wsp:val=&quot;00FD5696&quot;/&gt;&lt;wsp:rsid wsp:val=&quot;00FF18DD&quot;/&gt;&lt;wsp:rsid wsp:val=&quot;00FF23B1&quot;/&gt;&lt;wsp:rsid wsp:val=&quot;00FF65F4&quot;/&gt;&lt;/wsp:rsids&gt;&lt;/w:docPr&gt;&lt;w:body&gt;&lt;wx:sect&gt;&lt;w:p wsp:rsidR=&quot;00E727C9&quot; wsp:rsidRDefault=&quot;00E727C9&quot; wsp:rsidP=&quot;00E727C9&quot;&gt;&lt;m:oMathPara&gt;&lt;m:oMath&gt;&lt;m:r&gt;&lt;w:rPr&gt;&lt;w:rFonts w:ascii=&quot;Cambria Math&quot; w:h-ansi=&quot;Cambria Math&quot;/&gt;&lt;wx:font wx:val=&quot;Cambria Math&quot;/&gt;&lt;w:i/&gt;&lt;/w:rPr&gt;&lt;m:t&gt;kâ‰¤ n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D8784D" w:rsidRPr="00D8784D">
        <w:fldChar w:fldCharType="end"/>
      </w:r>
      <w:r>
        <w:t>.</w:t>
      </w:r>
    </w:p>
    <w:p w14:paraId="6530D29E" w14:textId="77777777" w:rsidR="00204609" w:rsidRDefault="00204609" w:rsidP="00204609">
      <w:pPr>
        <w:pStyle w:val="Normal30"/>
      </w:pPr>
      <w:r>
        <w:rPr>
          <w:b/>
        </w:rPr>
        <w:t xml:space="preserve">A. </w:t>
      </w:r>
      <w:r w:rsidR="009E018B">
        <w:t>O(nk).</w:t>
      </w:r>
    </w:p>
    <w:p w14:paraId="66E0D3C3" w14:textId="77777777" w:rsidR="00204609" w:rsidRDefault="00204609" w:rsidP="00204609">
      <w:pPr>
        <w:pStyle w:val="Normal30"/>
      </w:pPr>
      <w:r>
        <w:rPr>
          <w:b/>
        </w:rPr>
        <w:t xml:space="preserve">B. </w:t>
      </w:r>
      <w:r w:rsidR="009E018B">
        <w:t>O(n)</w:t>
      </w:r>
      <w:r w:rsidR="004A390C">
        <w:t>.</w:t>
      </w:r>
    </w:p>
    <w:p w14:paraId="45BBFD7E" w14:textId="77777777" w:rsidR="00204609" w:rsidRDefault="00204609" w:rsidP="00204609">
      <w:pPr>
        <w:pStyle w:val="Normal30"/>
      </w:pPr>
      <w:r>
        <w:rPr>
          <w:b/>
        </w:rPr>
        <w:t xml:space="preserve">C. </w:t>
      </w:r>
      <w:r w:rsidR="009E018B">
        <w:t>O(n</w:t>
      </w:r>
      <w:r w:rsidR="009E018B">
        <w:rPr>
          <w:vertAlign w:val="superscript"/>
        </w:rPr>
        <w:t>2</w:t>
      </w:r>
      <w:r w:rsidR="009E018B">
        <w:t>).</w:t>
      </w:r>
    </w:p>
    <w:p w14:paraId="1981E201" w14:textId="428D672D" w:rsidR="004A67F8" w:rsidRPr="00A66FD6" w:rsidRDefault="00204609" w:rsidP="00204609">
      <w:pPr>
        <w:pStyle w:val="Normal30"/>
      </w:pPr>
      <w:r>
        <w:rPr>
          <w:b/>
        </w:rPr>
        <w:t xml:space="preserve">D. </w:t>
      </w:r>
      <w:r w:rsidR="009E018B">
        <w:t>O(k</w:t>
      </w:r>
      <w:r w:rsidR="009E018B">
        <w:rPr>
          <w:vertAlign w:val="superscript"/>
        </w:rPr>
        <w:t>2</w:t>
      </w:r>
      <w:r w:rsidR="009E018B">
        <w:t>)</w:t>
      </w:r>
      <w:r w:rsidR="004A390C">
        <w:t>.</w:t>
      </w:r>
    </w:p>
    <w:p w14:paraId="7A1A6E3E" w14:textId="77777777" w:rsidR="00204609" w:rsidRDefault="009E018B" w:rsidP="00204609">
      <w:pPr>
        <w:pStyle w:val="Normal31"/>
      </w:pPr>
      <w:r>
        <w:rPr>
          <w:b/>
        </w:rPr>
        <w:t xml:space="preserve">Câu 9: </w:t>
      </w:r>
      <w:r>
        <w:t>Thời gian thực hiện chương trình dùng để</w:t>
      </w:r>
    </w:p>
    <w:p w14:paraId="13E613A5" w14:textId="2DA048FF" w:rsidR="00204609" w:rsidRDefault="00204609" w:rsidP="00204609">
      <w:pPr>
        <w:pStyle w:val="Normal32"/>
      </w:pPr>
      <w:r>
        <w:rPr>
          <w:b/>
        </w:rPr>
        <w:t xml:space="preserve">A. </w:t>
      </w:r>
      <w:r w:rsidR="009E018B">
        <w:t>so sánh thời gian thực hiện cùng một chương trình trên nhiều máy tính khác nhau.</w:t>
      </w:r>
    </w:p>
    <w:p w14:paraId="16EED37B" w14:textId="78A8ECD9" w:rsidR="00204609" w:rsidRDefault="00204609" w:rsidP="00204609">
      <w:pPr>
        <w:pStyle w:val="Normal33"/>
      </w:pPr>
      <w:r>
        <w:rPr>
          <w:b/>
        </w:rPr>
        <w:t xml:space="preserve">B. </w:t>
      </w:r>
      <w:r w:rsidR="009E018B">
        <w:t>xác định tốc độ xử của CPU.</w:t>
      </w:r>
    </w:p>
    <w:p w14:paraId="72CDBA0E" w14:textId="3F5314B6" w:rsidR="00204609" w:rsidRDefault="00204609" w:rsidP="00204609">
      <w:pPr>
        <w:pStyle w:val="Normal34"/>
      </w:pPr>
      <w:r>
        <w:rPr>
          <w:b/>
        </w:rPr>
        <w:t xml:space="preserve">C. </w:t>
      </w:r>
      <w:r w:rsidR="009E018B">
        <w:t xml:space="preserve">xác định tốc độ </w:t>
      </w:r>
      <w:r w:rsidR="00C46672">
        <w:t>đọc/ghi dữ liệu.</w:t>
      </w:r>
    </w:p>
    <w:p w14:paraId="3A5B48D8" w14:textId="77777777" w:rsidR="00204609" w:rsidRDefault="00204609" w:rsidP="00204609">
      <w:pPr>
        <w:pStyle w:val="Normal35"/>
      </w:pPr>
      <w:r>
        <w:rPr>
          <w:b/>
        </w:rPr>
        <w:t xml:space="preserve">D. </w:t>
      </w:r>
      <w:r w:rsidR="009E018B">
        <w:t>xác định thời gian tính toán của chương trình</w:t>
      </w:r>
      <w:r w:rsidR="002E5697">
        <w:t>, ước lượng một cách chính xá</w:t>
      </w:r>
      <w:r>
        <w:t>c.</w:t>
      </w:r>
    </w:p>
    <w:p w14:paraId="12A5A860" w14:textId="7B3EFC20" w:rsidR="00F52E5A" w:rsidRDefault="009E018B" w:rsidP="00204609">
      <w:pPr>
        <w:pStyle w:val="Normal36"/>
      </w:pPr>
      <w:r>
        <w:rPr>
          <w:b/>
        </w:rPr>
        <w:t xml:space="preserve">Câu 10: </w:t>
      </w:r>
      <w:r>
        <w:t xml:space="preserve">Chọn </w:t>
      </w:r>
      <w:r w:rsidR="00235A00">
        <w:t>thời gian thực hiện của câu lệnh sau:</w:t>
      </w:r>
    </w:p>
    <w:p w14:paraId="5A9EECFE" w14:textId="77777777" w:rsidR="00204609" w:rsidRDefault="009E018B" w:rsidP="00204609">
      <w:pPr>
        <w:pStyle w:val="Normal37"/>
        <w:rPr>
          <w:lang w:val="fr-FR"/>
        </w:rPr>
      </w:pPr>
      <w:r w:rsidRPr="00B13FEB">
        <w:rPr>
          <w:lang w:val="fr-FR"/>
        </w:rPr>
        <w:t>a = 5</w:t>
      </w:r>
    </w:p>
    <w:p w14:paraId="1F615D2F" w14:textId="77777777" w:rsidR="00204609" w:rsidRDefault="00204609" w:rsidP="00204609">
      <w:pPr>
        <w:pStyle w:val="Normal38"/>
        <w:rPr>
          <w:lang w:val="fr-FR"/>
        </w:rPr>
      </w:pPr>
      <w:r w:rsidRPr="00B13FEB">
        <w:rPr>
          <w:b/>
          <w:lang w:val="fr-FR"/>
        </w:rPr>
        <w:t>A.</w:t>
      </w:r>
      <w:r>
        <w:rPr>
          <w:b/>
          <w:lang w:val="fr-FR"/>
        </w:rPr>
        <w:t xml:space="preserve"> </w:t>
      </w:r>
      <w:r w:rsidR="009E018B" w:rsidRPr="00B13FEB">
        <w:rPr>
          <w:lang w:val="fr-FR"/>
        </w:rPr>
        <w:t>T</w:t>
      </w:r>
      <w:r w:rsidR="00D451BB" w:rsidRPr="00B13FEB">
        <w:rPr>
          <w:lang w:val="fr-FR"/>
        </w:rPr>
        <w:t>(n)</w:t>
      </w:r>
      <w:r w:rsidR="009E018B" w:rsidRPr="00B13FEB">
        <w:rPr>
          <w:vertAlign w:val="subscript"/>
          <w:lang w:val="fr-FR"/>
        </w:rPr>
        <w:t xml:space="preserve"> </w:t>
      </w:r>
      <w:r w:rsidR="009E018B" w:rsidRPr="00B13FEB">
        <w:rPr>
          <w:lang w:val="fr-FR"/>
        </w:rPr>
        <w:t>= 5</w:t>
      </w:r>
    </w:p>
    <w:p w14:paraId="2ACDC5DA" w14:textId="77777777" w:rsidR="00204609" w:rsidRDefault="00204609" w:rsidP="00204609">
      <w:pPr>
        <w:pStyle w:val="Normal38"/>
        <w:rPr>
          <w:lang w:val="fr-FR"/>
        </w:rPr>
      </w:pPr>
      <w:r w:rsidRPr="00B13FEB">
        <w:rPr>
          <w:b/>
          <w:lang w:val="fr-FR"/>
        </w:rPr>
        <w:t>B</w:t>
      </w:r>
      <w:r>
        <w:rPr>
          <w:b/>
          <w:lang w:val="fr-FR"/>
        </w:rPr>
        <w:t xml:space="preserve">. </w:t>
      </w:r>
      <w:r w:rsidR="009E018B" w:rsidRPr="00B13FEB">
        <w:rPr>
          <w:lang w:val="fr-FR"/>
        </w:rPr>
        <w:t>T</w:t>
      </w:r>
      <w:r w:rsidR="00D451BB" w:rsidRPr="00B13FEB">
        <w:rPr>
          <w:lang w:val="fr-FR"/>
        </w:rPr>
        <w:t>(n)</w:t>
      </w:r>
      <w:r w:rsidR="009E018B" w:rsidRPr="00B13FEB">
        <w:rPr>
          <w:vertAlign w:val="subscript"/>
          <w:lang w:val="fr-FR"/>
        </w:rPr>
        <w:t xml:space="preserve"> </w:t>
      </w:r>
      <w:r w:rsidR="009E018B" w:rsidRPr="00B13FEB">
        <w:rPr>
          <w:lang w:val="fr-FR"/>
        </w:rPr>
        <w:t>= 3</w:t>
      </w:r>
    </w:p>
    <w:p w14:paraId="1D618605" w14:textId="77777777" w:rsidR="00204609" w:rsidRDefault="00204609" w:rsidP="00204609">
      <w:pPr>
        <w:pStyle w:val="Normal38"/>
        <w:rPr>
          <w:lang w:val="fr-FR"/>
        </w:rPr>
      </w:pPr>
      <w:r w:rsidRPr="00B13FEB">
        <w:rPr>
          <w:b/>
          <w:lang w:val="fr-FR"/>
        </w:rPr>
        <w:t>C</w:t>
      </w:r>
      <w:r>
        <w:rPr>
          <w:b/>
          <w:lang w:val="fr-FR"/>
        </w:rPr>
        <w:t xml:space="preserve">. </w:t>
      </w:r>
      <w:r w:rsidR="009E018B" w:rsidRPr="00B13FEB">
        <w:rPr>
          <w:lang w:val="fr-FR"/>
        </w:rPr>
        <w:t>T</w:t>
      </w:r>
      <w:r w:rsidR="00D451BB" w:rsidRPr="00B13FEB">
        <w:rPr>
          <w:lang w:val="fr-FR"/>
        </w:rPr>
        <w:t>(n)</w:t>
      </w:r>
      <w:r w:rsidR="009E018B" w:rsidRPr="00B13FEB">
        <w:rPr>
          <w:vertAlign w:val="subscript"/>
          <w:lang w:val="fr-FR"/>
        </w:rPr>
        <w:t xml:space="preserve"> </w:t>
      </w:r>
      <w:r w:rsidR="009E018B" w:rsidRPr="00B13FEB">
        <w:rPr>
          <w:lang w:val="fr-FR"/>
        </w:rPr>
        <w:t>= 1</w:t>
      </w:r>
    </w:p>
    <w:p w14:paraId="4398C57F" w14:textId="31798148" w:rsidR="00F52E5A" w:rsidRPr="00B13FEB" w:rsidRDefault="00204609" w:rsidP="00204609">
      <w:pPr>
        <w:pStyle w:val="Normal38"/>
        <w:rPr>
          <w:lang w:val="fr-FR"/>
        </w:rPr>
      </w:pPr>
      <w:r w:rsidRPr="00B13FEB">
        <w:rPr>
          <w:b/>
          <w:lang w:val="fr-FR"/>
        </w:rPr>
        <w:t>D</w:t>
      </w:r>
      <w:r>
        <w:rPr>
          <w:b/>
          <w:lang w:val="fr-FR"/>
        </w:rPr>
        <w:t xml:space="preserve">. </w:t>
      </w:r>
      <w:r w:rsidR="009E018B" w:rsidRPr="00B13FEB">
        <w:rPr>
          <w:lang w:val="fr-FR"/>
        </w:rPr>
        <w:t>T</w:t>
      </w:r>
      <w:r w:rsidR="00D451BB" w:rsidRPr="00B13FEB">
        <w:rPr>
          <w:lang w:val="fr-FR"/>
        </w:rPr>
        <w:t>(n)</w:t>
      </w:r>
      <w:r w:rsidR="009E018B" w:rsidRPr="00B13FEB">
        <w:rPr>
          <w:vertAlign w:val="subscript"/>
          <w:lang w:val="fr-FR"/>
        </w:rPr>
        <w:t xml:space="preserve"> </w:t>
      </w:r>
      <w:r w:rsidR="009E018B" w:rsidRPr="00B13FEB">
        <w:rPr>
          <w:lang w:val="fr-FR"/>
        </w:rPr>
        <w:t>= 2</w:t>
      </w:r>
    </w:p>
    <w:p w14:paraId="2757D549" w14:textId="77777777" w:rsidR="00204609" w:rsidRPr="00204609" w:rsidRDefault="009E018B" w:rsidP="00204609">
      <w:pPr>
        <w:pStyle w:val="Normal39"/>
        <w:rPr>
          <w:lang w:val="fr-FR"/>
        </w:rPr>
      </w:pPr>
      <w:r w:rsidRPr="00204609">
        <w:rPr>
          <w:b/>
          <w:lang w:val="fr-FR"/>
        </w:rPr>
        <w:t xml:space="preserve">Câu 11: </w:t>
      </w:r>
      <w:r w:rsidRPr="00204609">
        <w:rPr>
          <w:lang w:val="fr-FR"/>
        </w:rPr>
        <w:t xml:space="preserve">Cho hàm thời gian </w:t>
      </w:r>
      <w:r w:rsidR="004E75E4" w:rsidRPr="00204609">
        <w:rPr>
          <w:lang w:val="fr-FR"/>
        </w:rPr>
        <w:t>T</w:t>
      </w:r>
      <w:r w:rsidR="000A7FD6" w:rsidRPr="00204609">
        <w:rPr>
          <w:lang w:val="fr-FR"/>
        </w:rPr>
        <w:t>(n)</w:t>
      </w:r>
      <w:r w:rsidR="0071551A" w:rsidRPr="00204609">
        <w:rPr>
          <w:lang w:val="fr-FR"/>
        </w:rPr>
        <w:t>=3</w:t>
      </w:r>
      <w:r w:rsidR="00E00834" w:rsidRPr="00204609">
        <w:rPr>
          <w:lang w:val="fr-FR"/>
        </w:rPr>
        <w:t>(n-1)</w:t>
      </w:r>
      <w:r w:rsidR="0071551A" w:rsidRPr="00204609">
        <w:rPr>
          <w:lang w:val="fr-FR"/>
        </w:rPr>
        <w:t>+2nlogn</w:t>
      </w:r>
      <w:r w:rsidR="00E00834" w:rsidRPr="00204609">
        <w:rPr>
          <w:lang w:val="fr-FR"/>
        </w:rPr>
        <w:t>+5</w:t>
      </w:r>
    </w:p>
    <w:p w14:paraId="1B4D95AE" w14:textId="77777777" w:rsidR="00204609" w:rsidRDefault="00204609" w:rsidP="00204609">
      <w:pPr>
        <w:pStyle w:val="Normal40"/>
      </w:pPr>
      <w:r>
        <w:rPr>
          <w:b/>
        </w:rPr>
        <w:t xml:space="preserve">A. </w:t>
      </w:r>
      <w:r w:rsidR="009E018B">
        <w:t>O(n)</w:t>
      </w:r>
      <w:r w:rsidR="00D82205">
        <w:t>.</w:t>
      </w:r>
    </w:p>
    <w:p w14:paraId="4DCC089E" w14:textId="77777777" w:rsidR="00204609" w:rsidRDefault="00204609" w:rsidP="00204609">
      <w:pPr>
        <w:pStyle w:val="Normal40"/>
      </w:pPr>
      <w:r>
        <w:rPr>
          <w:b/>
        </w:rPr>
        <w:t xml:space="preserve">B. </w:t>
      </w:r>
      <w:r w:rsidR="009E018B">
        <w:t>O(</w:t>
      </w:r>
      <w:r w:rsidR="009E018B">
        <w:rPr>
          <w:position w:val="-8"/>
        </w:rPr>
        <w:object w:dxaOrig="386" w:dyaOrig="369" w14:anchorId="785F95A5">
          <v:shape id="_x0000_i1033" type="#_x0000_t75" style="width:19.05pt;height:19.05pt" o:ole="">
            <v:imagedata r:id="rId15" o:title=""/>
          </v:shape>
          <o:OLEObject Type="Embed" ProgID="Equation.DSMT4" ShapeID="_x0000_i1033" DrawAspect="Content" ObjectID="_1812648808" r:id="rId16"/>
        </w:object>
      </w:r>
      <w:r w:rsidR="00032BE9">
        <w:t>)</w:t>
      </w:r>
      <w:r w:rsidR="00D82205">
        <w:t>.</w:t>
      </w:r>
    </w:p>
    <w:p w14:paraId="3516ED02" w14:textId="77777777" w:rsidR="00204609" w:rsidRDefault="00204609" w:rsidP="00204609">
      <w:pPr>
        <w:pStyle w:val="Normal40"/>
      </w:pPr>
      <w:r>
        <w:rPr>
          <w:b/>
        </w:rPr>
        <w:t xml:space="preserve">C. </w:t>
      </w:r>
      <w:r w:rsidR="009E018B">
        <w:t>O(nlogn)</w:t>
      </w:r>
      <w:r w:rsidR="00D82205">
        <w:t>.</w:t>
      </w:r>
    </w:p>
    <w:p w14:paraId="067A0A8D" w14:textId="47702A63" w:rsidR="004A67F8" w:rsidRPr="00A66FD6" w:rsidRDefault="00204609" w:rsidP="00204609">
      <w:pPr>
        <w:pStyle w:val="Normal40"/>
      </w:pPr>
      <w:r>
        <w:rPr>
          <w:b/>
        </w:rPr>
        <w:t xml:space="preserve">D. </w:t>
      </w:r>
      <w:r w:rsidR="009E018B">
        <w:t>O(1)</w:t>
      </w:r>
      <w:r w:rsidR="00D82205">
        <w:t>.</w:t>
      </w:r>
    </w:p>
    <w:p w14:paraId="2D363634" w14:textId="77777777" w:rsidR="00204609" w:rsidRDefault="009E018B" w:rsidP="00204609">
      <w:pPr>
        <w:pStyle w:val="Normal41"/>
      </w:pPr>
      <w:r>
        <w:rPr>
          <w:b/>
        </w:rPr>
        <w:t xml:space="preserve">Câu 12: </w:t>
      </w:r>
      <w:r>
        <w:t>Cho hàm thời gian T</w:t>
      </w:r>
      <w:r w:rsidR="00770937">
        <w:t>(n)</w:t>
      </w:r>
      <w:r>
        <w:t xml:space="preserve"> = 2n+1, </w:t>
      </w:r>
      <w:r w:rsidR="00B5672A">
        <w:t>hãy xác định độ phức tạp của hàm trên</w:t>
      </w:r>
      <w:r w:rsidR="000B34BC">
        <w:t>.</w:t>
      </w:r>
    </w:p>
    <w:p w14:paraId="7BE3C242" w14:textId="77777777" w:rsidR="00204609" w:rsidRDefault="00204609" w:rsidP="00204609">
      <w:pPr>
        <w:pStyle w:val="Normal42"/>
      </w:pPr>
      <w:r>
        <w:rPr>
          <w:b/>
        </w:rPr>
        <w:t xml:space="preserve">A. </w:t>
      </w:r>
      <w:r w:rsidR="009E018B">
        <w:t>O(n).</w:t>
      </w:r>
    </w:p>
    <w:p w14:paraId="0A78CDE3" w14:textId="77777777" w:rsidR="00204609" w:rsidRDefault="00204609" w:rsidP="00204609">
      <w:pPr>
        <w:pStyle w:val="Normal42"/>
      </w:pPr>
      <w:r>
        <w:rPr>
          <w:b/>
        </w:rPr>
        <w:t xml:space="preserve">B. </w:t>
      </w:r>
      <w:r w:rsidR="009E018B">
        <w:t>O(1)</w:t>
      </w:r>
      <w:r w:rsidR="000730BF">
        <w:t>.</w:t>
      </w:r>
    </w:p>
    <w:p w14:paraId="30A4B1E0" w14:textId="77777777" w:rsidR="00204609" w:rsidRDefault="00204609" w:rsidP="00204609">
      <w:pPr>
        <w:pStyle w:val="Normal42"/>
      </w:pPr>
      <w:r>
        <w:rPr>
          <w:b/>
        </w:rPr>
        <w:t xml:space="preserve">C. </w:t>
      </w:r>
      <w:r w:rsidR="009E018B">
        <w:t>O(n</w:t>
      </w:r>
      <w:r w:rsidR="009E018B">
        <w:rPr>
          <w:vertAlign w:val="superscript"/>
        </w:rPr>
        <w:t>2</w:t>
      </w:r>
      <w:r w:rsidR="009E018B">
        <w:t>).</w:t>
      </w:r>
    </w:p>
    <w:p w14:paraId="20EF84C5" w14:textId="7705B2AE" w:rsidR="000100F2" w:rsidRPr="00A66FD6" w:rsidRDefault="00204609" w:rsidP="00204609">
      <w:pPr>
        <w:pStyle w:val="Normal42"/>
      </w:pPr>
      <w:r>
        <w:rPr>
          <w:b/>
        </w:rPr>
        <w:t xml:space="preserve">D. </w:t>
      </w:r>
      <w:r w:rsidR="009E018B">
        <w:t>O(2n).</w:t>
      </w:r>
    </w:p>
    <w:p w14:paraId="211E5377" w14:textId="77777777" w:rsidR="00204609" w:rsidRDefault="009E018B" w:rsidP="00204609">
      <w:pPr>
        <w:pStyle w:val="Normal43"/>
      </w:pPr>
      <w:r>
        <w:rPr>
          <w:b/>
        </w:rPr>
        <w:t xml:space="preserve">Câu 13: </w:t>
      </w:r>
      <w:r>
        <w:t>Thời gian thực hiện chương trình của câu lệnh lặp được tính bằng</w:t>
      </w:r>
    </w:p>
    <w:p w14:paraId="34248C5D" w14:textId="64A00A5B" w:rsidR="00204609" w:rsidRDefault="00204609" w:rsidP="00204609">
      <w:pPr>
        <w:pStyle w:val="Normal44"/>
      </w:pPr>
      <w:r>
        <w:rPr>
          <w:b/>
        </w:rPr>
        <w:t xml:space="preserve">A. </w:t>
      </w:r>
      <w:r w:rsidR="009E018B">
        <w:t>tổng thời gian của các câu lệnh lặp,</w:t>
      </w:r>
    </w:p>
    <w:p w14:paraId="13C1FECC" w14:textId="0D82ED89" w:rsidR="00204609" w:rsidRDefault="00204609" w:rsidP="00204609">
      <w:pPr>
        <w:pStyle w:val="Normal45"/>
      </w:pPr>
      <w:r>
        <w:rPr>
          <w:b/>
        </w:rPr>
        <w:t xml:space="preserve">B. </w:t>
      </w:r>
      <w:r w:rsidR="009E018B">
        <w:t>n.</w:t>
      </w:r>
    </w:p>
    <w:p w14:paraId="0E05ED4F" w14:textId="7C4B2B15" w:rsidR="00204609" w:rsidRDefault="00204609" w:rsidP="00204609">
      <w:pPr>
        <w:pStyle w:val="Normal46"/>
      </w:pPr>
      <w:r>
        <w:rPr>
          <w:b/>
        </w:rPr>
        <w:t xml:space="preserve">C. </w:t>
      </w:r>
      <w:r w:rsidR="009E018B">
        <w:t>thời gian lớn nhất của các câu lệnh lặp.</w:t>
      </w:r>
    </w:p>
    <w:p w14:paraId="73C0ED1F" w14:textId="7EDC01AD" w:rsidR="000100F2" w:rsidRPr="00414274" w:rsidRDefault="00204609" w:rsidP="00204609">
      <w:pPr>
        <w:pStyle w:val="Normal47"/>
      </w:pPr>
      <w:r>
        <w:rPr>
          <w:b/>
        </w:rPr>
        <w:t xml:space="preserve">D. </w:t>
      </w:r>
      <w:r w:rsidR="009E018B">
        <w:t>1.</w:t>
      </w:r>
    </w:p>
    <w:p w14:paraId="4B55C236" w14:textId="77777777" w:rsidR="00B4245D" w:rsidRDefault="009E018B" w:rsidP="00204609">
      <w:pPr>
        <w:pStyle w:val="Normal48"/>
      </w:pPr>
      <w:r>
        <w:rPr>
          <w:b/>
        </w:rPr>
        <w:t xml:space="preserve">Câu 14: </w:t>
      </w:r>
      <w:r>
        <w:t>Cho đoạn chương trình sau:</w:t>
      </w:r>
    </w:p>
    <w:p w14:paraId="34086683" w14:textId="6169BF90" w:rsidR="00376BB8" w:rsidRDefault="00204609" w:rsidP="00204609">
      <w:pPr>
        <w:pStyle w:val="Normal49"/>
        <w:jc w:val="center"/>
      </w:pPr>
      <w:r>
        <w:rPr>
          <w:noProof/>
        </w:rPr>
        <w:pict w14:anchorId="0500F828">
          <v:shape id="_x0000_i1034" type="#_x0000_t75" style="width:105.2pt;height:72.7pt;visibility:visible;mso-wrap-style:square" o:bordertopcolor="#4472c4" o:borderleftcolor="#4472c4" o:borderbottomcolor="#4472c4" o:borderrightcolor="#4472c4">
            <v:imagedata r:id="rId17" o:title=""/>
            <w10:bordertop type="single" width="6"/>
            <w10:borderleft type="single" width="6"/>
            <w10:borderbottom type="single" width="6"/>
            <w10:borderright type="single" width="6"/>
          </v:shape>
        </w:pict>
      </w:r>
    </w:p>
    <w:p w14:paraId="44756CFA" w14:textId="77777777" w:rsidR="00204609" w:rsidRDefault="009E018B" w:rsidP="00204609">
      <w:pPr>
        <w:pStyle w:val="Normal50"/>
      </w:pPr>
      <w:r>
        <w:t>Hãy xác định độ phức tạp của chương trình trên.</w:t>
      </w:r>
    </w:p>
    <w:p w14:paraId="77D3599C" w14:textId="77777777" w:rsidR="00204609" w:rsidRDefault="00204609" w:rsidP="00204609">
      <w:pPr>
        <w:pStyle w:val="Normal51"/>
      </w:pPr>
      <w:r>
        <w:rPr>
          <w:b/>
        </w:rPr>
        <w:t xml:space="preserve">A. </w:t>
      </w:r>
      <w:r w:rsidR="009E018B">
        <w:t>O(n</w:t>
      </w:r>
      <w:r w:rsidR="009E018B">
        <w:rPr>
          <w:vertAlign w:val="superscript"/>
        </w:rPr>
        <w:t>2</w:t>
      </w:r>
      <w:r w:rsidR="009E018B">
        <w:t>)</w:t>
      </w:r>
    </w:p>
    <w:p w14:paraId="6DB52249" w14:textId="061BE957" w:rsidR="00204609" w:rsidRDefault="00204609" w:rsidP="00204609">
      <w:pPr>
        <w:pStyle w:val="Normal51"/>
      </w:pPr>
      <w:r>
        <w:rPr>
          <w:b/>
        </w:rPr>
        <w:t xml:space="preserve">B. </w:t>
      </w:r>
      <w:r w:rsidR="009E018B">
        <w:t>O(log</w:t>
      </w:r>
      <w:r w:rsidR="009E018B">
        <w:rPr>
          <w:vertAlign w:val="subscript"/>
        </w:rPr>
        <w:t>3</w:t>
      </w:r>
      <w:r w:rsidR="009E018B">
        <w:t>n)</w:t>
      </w:r>
      <w:r w:rsidR="00E51C3B">
        <w:t xml:space="preserve"> hay O(logn)</w:t>
      </w:r>
      <w:r w:rsidR="00D119B5">
        <w:t>.</w:t>
      </w:r>
    </w:p>
    <w:p w14:paraId="46C5450A" w14:textId="77777777" w:rsidR="00204609" w:rsidRDefault="00204609" w:rsidP="00204609">
      <w:pPr>
        <w:pStyle w:val="Normal52"/>
      </w:pPr>
      <w:r>
        <w:rPr>
          <w:b/>
        </w:rPr>
        <w:t xml:space="preserve">C. </w:t>
      </w:r>
      <w:r w:rsidR="009E018B">
        <w:t>O(n).</w:t>
      </w:r>
    </w:p>
    <w:p w14:paraId="220D0F81" w14:textId="309106F9" w:rsidR="004A67F8" w:rsidRPr="00A66FD6" w:rsidRDefault="00204609" w:rsidP="00204609">
      <w:pPr>
        <w:pStyle w:val="Normal52"/>
      </w:pPr>
      <w:r>
        <w:rPr>
          <w:b/>
        </w:rPr>
        <w:t xml:space="preserve">D. </w:t>
      </w:r>
      <w:r w:rsidR="009E018B">
        <w:t>O(</w:t>
      </w:r>
      <w:r w:rsidR="00260A51">
        <w:t>1)</w:t>
      </w:r>
    </w:p>
    <w:p w14:paraId="6A189603" w14:textId="77777777" w:rsidR="004D40A8" w:rsidRDefault="009E018B" w:rsidP="00204609">
      <w:pPr>
        <w:pStyle w:val="Normal53"/>
      </w:pPr>
      <w:r>
        <w:rPr>
          <w:b/>
        </w:rPr>
        <w:t xml:space="preserve">Câu 15: </w:t>
      </w:r>
      <w:r>
        <w:t>Cho đoạn chương trình sau:</w:t>
      </w:r>
    </w:p>
    <w:p w14:paraId="4C3FDC3D" w14:textId="5DA9B258" w:rsidR="00743464" w:rsidRDefault="00204609" w:rsidP="00204609">
      <w:pPr>
        <w:pStyle w:val="Normal54"/>
        <w:jc w:val="center"/>
      </w:pPr>
      <w:r>
        <w:rPr>
          <w:noProof/>
        </w:rPr>
        <w:lastRenderedPageBreak/>
        <w:pict w14:anchorId="505C3819">
          <v:shape id="Picture 1" o:spid="_x0000_i1035" type="#_x0000_t75" style="width:180pt;height:101.3pt;visibility:visible;mso-wrap-style:square" o:bordertopcolor="#4472c4" o:borderleftcolor="#4472c4" o:borderbottomcolor="#4472c4" o:borderrightcolor="#4472c4">
            <v:imagedata r:id="rId13" o:title=""/>
            <w10:bordertop type="single" width="6"/>
            <w10:borderleft type="single" width="6"/>
            <w10:borderbottom type="single" width="6"/>
            <w10:borderright type="single" width="6"/>
          </v:shape>
        </w:pict>
      </w:r>
    </w:p>
    <w:p w14:paraId="77AA0FE0" w14:textId="77777777" w:rsidR="00204609" w:rsidRDefault="009E018B" w:rsidP="00204609">
      <w:pPr>
        <w:pStyle w:val="Normal55"/>
        <w:rPr>
          <w:lang w:val="fr-FR"/>
        </w:rPr>
      </w:pPr>
      <w:r>
        <w:t>Hãy xác định hàm thời gian của chương trình trên</w:t>
      </w:r>
      <w:r w:rsidR="00C95659">
        <w:t xml:space="preserve">. </w:t>
      </w:r>
      <w:r w:rsidR="00C95659" w:rsidRPr="00B13FEB">
        <w:rPr>
          <w:lang w:val="fr-FR"/>
        </w:rPr>
        <w:t xml:space="preserve">Biết </w:t>
      </w:r>
      <w:r w:rsidR="00D8784D" w:rsidRPr="00D8784D">
        <w:rPr>
          <w:lang w:val="fr-FR"/>
        </w:rPr>
        <w:fldChar w:fldCharType="begin"/>
      </w:r>
      <w:r w:rsidR="00D8784D" w:rsidRPr="00D8784D">
        <w:rPr>
          <w:lang w:val="fr-FR"/>
        </w:rPr>
        <w:instrText xml:space="preserve"> QUOTE </w:instrText>
      </w:r>
      <w:r w:rsidR="00204609">
        <w:rPr>
          <w:position w:val="-5"/>
        </w:rPr>
        <w:pict w14:anchorId="11ED9DC4">
          <v:shape id="_x0000_i1036" type="#_x0000_t75" style="width:32.4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7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34625&quot;/&gt;&lt;wsp:rsid wsp:val=&quot;000100F2&quot;/&gt;&lt;wsp:rsid wsp:val=&quot;00027896&quot;/&gt;&lt;wsp:rsid wsp:val=&quot;00032BE9&quot;/&gt;&lt;wsp:rsid wsp:val=&quot;00040FE7&quot;/&gt;&lt;wsp:rsid wsp:val=&quot;00067D78&quot;/&gt;&lt;wsp:rsid wsp:val=&quot;00071464&quot;/&gt;&lt;wsp:rsid wsp:val=&quot;000730BF&quot;/&gt;&lt;wsp:rsid wsp:val=&quot;000A1294&quot;/&gt;&lt;wsp:rsid wsp:val=&quot;000A7FD6&quot;/&gt;&lt;wsp:rsid wsp:val=&quot;000B34BC&quot;/&gt;&lt;wsp:rsid wsp:val=&quot;000D66F9&quot;/&gt;&lt;wsp:rsid wsp:val=&quot;000E09DB&quot;/&gt;&lt;wsp:rsid wsp:val=&quot;000E3D72&quot;/&gt;&lt;wsp:rsid wsp:val=&quot;00123BAA&quot;/&gt;&lt;wsp:rsid wsp:val=&quot;00126EE5&quot;/&gt;&lt;wsp:rsid wsp:val=&quot;0014725B&quot;/&gt;&lt;wsp:rsid wsp:val=&quot;0016221C&quot;/&gt;&lt;wsp:rsid wsp:val=&quot;00172FC4&quot;/&gt;&lt;wsp:rsid wsp:val=&quot;001B09C1&quot;/&gt;&lt;wsp:rsid wsp:val=&quot;001B17E3&quot;/&gt;&lt;wsp:rsid wsp:val=&quot;001B63D2&quot;/&gt;&lt;wsp:rsid wsp:val=&quot;001B6A18&quot;/&gt;&lt;wsp:rsid wsp:val=&quot;001C1D86&quot;/&gt;&lt;wsp:rsid wsp:val=&quot;001C497F&quot;/&gt;&lt;wsp:rsid wsp:val=&quot;001D06D4&quot;/&gt;&lt;wsp:rsid wsp:val=&quot;001D67AE&quot;/&gt;&lt;wsp:rsid wsp:val=&quot;001D7E29&quot;/&gt;&lt;wsp:rsid wsp:val=&quot;001E7FA8&quot;/&gt;&lt;wsp:rsid wsp:val=&quot;00200ED4&quot;/&gt;&lt;wsp:rsid wsp:val=&quot;002266C6&quot;/&gt;&lt;wsp:rsid wsp:val=&quot;00235A00&quot;/&gt;&lt;wsp:rsid wsp:val=&quot;002555FA&quot;/&gt;&lt;wsp:rsid wsp:val=&quot;00260A51&quot;/&gt;&lt;wsp:rsid wsp:val=&quot;002774EB&quot;/&gt;&lt;wsp:rsid wsp:val=&quot;002866FC&quot;/&gt;&lt;wsp:rsid wsp:val=&quot;00286C7D&quot;/&gt;&lt;wsp:rsid wsp:val=&quot;002B4861&quot;/&gt;&lt;wsp:rsid wsp:val=&quot;002B5091&quot;/&gt;&lt;wsp:rsid wsp:val=&quot;002C2E77&quot;/&gt;&lt;wsp:rsid wsp:val=&quot;002D2413&quot;/&gt;&lt;wsp:rsid wsp:val=&quot;002D3341&quot;/&gt;&lt;wsp:rsid wsp:val=&quot;002E2C88&quot;/&gt;&lt;wsp:rsid wsp:val=&quot;002E5697&quot;/&gt;&lt;wsp:rsid wsp:val=&quot;00305B20&quot;/&gt;&lt;wsp:rsid wsp:val=&quot;00310AF3&quot;/&gt;&lt;wsp:rsid wsp:val=&quot;00312991&quot;/&gt;&lt;wsp:rsid wsp:val=&quot;00330929&quot;/&gt;&lt;wsp:rsid wsp:val=&quot;003310C0&quot;/&gt;&lt;wsp:rsid wsp:val=&quot;00333403&quot;/&gt;&lt;wsp:rsid wsp:val=&quot;003342DB&quot;/&gt;&lt;wsp:rsid wsp:val=&quot;0034360F&quot;/&gt;&lt;wsp:rsid wsp:val=&quot;00361888&quot;/&gt;&lt;wsp:rsid wsp:val=&quot;00376BB8&quot;/&gt;&lt;wsp:rsid wsp:val=&quot;00391290&quot;/&gt;&lt;wsp:rsid wsp:val=&quot;003A6E5E&quot;/&gt;&lt;wsp:rsid wsp:val=&quot;003B4084&quot;/&gt;&lt;wsp:rsid wsp:val=&quot;003D0EFD&quot;/&gt;&lt;wsp:rsid wsp:val=&quot;003E4BA6&quot;/&gt;&lt;wsp:rsid wsp:val=&quot;003F1D36&quot;/&gt;&lt;wsp:rsid wsp:val=&quot;00402AFA&quot;/&gt;&lt;wsp:rsid wsp:val=&quot;00414274&quot;/&gt;&lt;wsp:rsid wsp:val=&quot;004205D1&quot;/&gt;&lt;wsp:rsid wsp:val=&quot;00424455&quot;/&gt;&lt;wsp:rsid wsp:val=&quot;00441EC4&quot;/&gt;&lt;wsp:rsid wsp:val=&quot;00443091&quot;/&gt;&lt;wsp:rsid wsp:val=&quot;00456377&quot;/&gt;&lt;wsp:rsid wsp:val=&quot;00476D8A&quot;/&gt;&lt;wsp:rsid wsp:val=&quot;004A390C&quot;/&gt;&lt;wsp:rsid wsp:val=&quot;004A67F8&quot;/&gt;&lt;wsp:rsid wsp:val=&quot;004B180C&quot;/&gt;&lt;wsp:rsid wsp:val=&quot;004B3812&quot;/&gt;&lt;wsp:rsid wsp:val=&quot;004D1933&quot;/&gt;&lt;wsp:rsid wsp:val=&quot;004D40A8&quot;/&gt;&lt;wsp:rsid wsp:val=&quot;004E17C9&quot;/&gt;&lt;wsp:rsid wsp:val=&quot;004E3C29&quot;/&gt;&lt;wsp:rsid wsp:val=&quot;004E75E4&quot;/&gt;&lt;wsp:rsid wsp:val=&quot;004F65AC&quot;/&gt;&lt;wsp:rsid wsp:val=&quot;004F722F&quot;/&gt;&lt;wsp:rsid wsp:val=&quot;0051742F&quot;/&gt;&lt;wsp:rsid wsp:val=&quot;0057462D&quot;/&gt;&lt;wsp:rsid wsp:val=&quot;00592848&quot;/&gt;&lt;wsp:rsid wsp:val=&quot;005A3900&quot;/&gt;&lt;wsp:rsid wsp:val=&quot;005B1BA5&quot;/&gt;&lt;wsp:rsid wsp:val=&quot;005E419D&quot;/&gt;&lt;wsp:rsid wsp:val=&quot;005F24A5&quot;/&gt;&lt;wsp:rsid wsp:val=&quot;005F32AE&quot;/&gt;&lt;wsp:rsid wsp:val=&quot;005F7894&quot;/&gt;&lt;wsp:rsid wsp:val=&quot;006021AA&quot;/&gt;&lt;wsp:rsid wsp:val=&quot;00644D06&quot;/&gt;&lt;wsp:rsid wsp:val=&quot;0069031D&quot;/&gt;&lt;wsp:rsid wsp:val=&quot;006952E2&quot;/&gt;&lt;wsp:rsid wsp:val=&quot;006A48BC&quot;/&gt;&lt;wsp:rsid wsp:val=&quot;006C05E5&quot;/&gt;&lt;wsp:rsid wsp:val=&quot;0071551A&quot;/&gt;&lt;wsp:rsid wsp:val=&quot;00743464&quot;/&gt;&lt;wsp:rsid wsp:val=&quot;00743561&quot;/&gt;&lt;wsp:rsid wsp:val=&quot;00770937&quot;/&gt;&lt;wsp:rsid wsp:val=&quot;00774D32&quot;/&gt;&lt;wsp:rsid wsp:val=&quot;007C55C5&quot;/&gt;&lt;wsp:rsid wsp:val=&quot;007C729D&quot;/&gt;&lt;wsp:rsid wsp:val=&quot;007E73B2&quot;/&gt;&lt;wsp:rsid wsp:val=&quot;007E7AB3&quot;/&gt;&lt;wsp:rsid wsp:val=&quot;00806557&quot;/&gt;&lt;wsp:rsid wsp:val=&quot;0081563E&quot;/&gt;&lt;wsp:rsid wsp:val=&quot;0083307B&quot;/&gt;&lt;wsp:rsid wsp:val=&quot;00834625&quot;/&gt;&lt;wsp:rsid wsp:val=&quot;00837590&quot;/&gt;&lt;wsp:rsid wsp:val=&quot;00886125&quot;/&gt;&lt;wsp:rsid wsp:val=&quot;00897ABC&quot;/&gt;&lt;wsp:rsid wsp:val=&quot;008A63A5&quot;/&gt;&lt;wsp:rsid wsp:val=&quot;008D012D&quot;/&gt;&lt;wsp:rsid wsp:val=&quot;00916117&quot;/&gt;&lt;wsp:rsid wsp:val=&quot;00924736&quot;/&gt;&lt;wsp:rsid wsp:val=&quot;009441D9&quot;/&gt;&lt;wsp:rsid wsp:val=&quot;00945449&quot;/&gt;&lt;wsp:rsid wsp:val=&quot;009E018B&quot;/&gt;&lt;wsp:rsid wsp:val=&quot;00A1340F&quot;/&gt;&lt;wsp:rsid wsp:val=&quot;00A17F2D&quot;/&gt;&lt;wsp:rsid wsp:val=&quot;00A25F2A&quot;/&gt;&lt;wsp:rsid wsp:val=&quot;00A35C5D&quot;/&gt;&lt;wsp:rsid wsp:val=&quot;00A61C00&quot;/&gt;&lt;wsp:rsid wsp:val=&quot;00A658C0&quot;/&gt;&lt;wsp:rsid wsp:val=&quot;00A66FD6&quot;/&gt;&lt;wsp:rsid wsp:val=&quot;00A90BC9&quot;/&gt;&lt;wsp:rsid wsp:val=&quot;00AA52CB&quot;/&gt;&lt;wsp:rsid wsp:val=&quot;00AD4590&quot;/&gt;&lt;wsp:rsid wsp:val=&quot;00AD528A&quot;/&gt;&lt;wsp:rsid wsp:val=&quot;00AD77A6&quot;/&gt;&lt;wsp:rsid wsp:val=&quot;00B13650&quot;/&gt;&lt;wsp:rsid wsp:val=&quot;00B13FEB&quot;/&gt;&lt;wsp:rsid wsp:val=&quot;00B15342&quot;/&gt;&lt;wsp:rsid wsp:val=&quot;00B172EE&quot;/&gt;&lt;wsp:rsid wsp:val=&quot;00B4245D&quot;/&gt;&lt;wsp:rsid wsp:val=&quot;00B425AF&quot;/&gt;&lt;wsp:rsid wsp:val=&quot;00B5672A&quot;/&gt;&lt;wsp:rsid wsp:val=&quot;00BB507F&quot;/&gt;&lt;wsp:rsid wsp:val=&quot;00BC7F7A&quot;/&gt;&lt;wsp:rsid wsp:val=&quot;00BD381D&quot;/&gt;&lt;wsp:rsid wsp:val=&quot;00BF65CD&quot;/&gt;&lt;wsp:rsid wsp:val=&quot;00BF71A6&quot;/&gt;&lt;wsp:rsid wsp:val=&quot;00C0530C&quot;/&gt;&lt;wsp:rsid wsp:val=&quot;00C11F70&quot;/&gt;&lt;wsp:rsid wsp:val=&quot;00C1787D&quot;/&gt;&lt;wsp:rsid wsp:val=&quot;00C203D0&quot;/&gt;&lt;wsp:rsid wsp:val=&quot;00C46672&quot;/&gt;&lt;wsp:rsid wsp:val=&quot;00C62678&quot;/&gt;&lt;wsp:rsid wsp:val=&quot;00C76515&quot;/&gt;&lt;wsp:rsid wsp:val=&quot;00C76B80&quot;/&gt;&lt;wsp:rsid wsp:val=&quot;00C95659&quot;/&gt;&lt;wsp:rsid wsp:val=&quot;00CC4F1B&quot;/&gt;&lt;wsp:rsid wsp:val=&quot;00D119B5&quot;/&gt;&lt;wsp:rsid wsp:val=&quot;00D40573&quot;/&gt;&lt;wsp:rsid wsp:val=&quot;00D451BB&quot;/&gt;&lt;wsp:rsid wsp:val=&quot;00D5221F&quot;/&gt;&lt;wsp:rsid wsp:val=&quot;00D567A4&quot;/&gt;&lt;wsp:rsid wsp:val=&quot;00D60C48&quot;/&gt;&lt;wsp:rsid wsp:val=&quot;00D644E4&quot;/&gt;&lt;wsp:rsid wsp:val=&quot;00D75B0D&quot;/&gt;&lt;wsp:rsid wsp:val=&quot;00D82205&quot;/&gt;&lt;wsp:rsid wsp:val=&quot;00D8784D&quot;/&gt;&lt;wsp:rsid wsp:val=&quot;00D91417&quot;/&gt;&lt;wsp:rsid wsp:val=&quot;00DB36D6&quot;/&gt;&lt;wsp:rsid wsp:val=&quot;00DD62F1&quot;/&gt;&lt;wsp:rsid wsp:val=&quot;00DE1165&quot;/&gt;&lt;wsp:rsid wsp:val=&quot;00E00834&quot;/&gt;&lt;wsp:rsid wsp:val=&quot;00E06E06&quot;/&gt;&lt;wsp:rsid wsp:val=&quot;00E31735&quot;/&gt;&lt;wsp:rsid wsp:val=&quot;00E47E0F&quot;/&gt;&lt;wsp:rsid wsp:val=&quot;00E51C3B&quot;/&gt;&lt;wsp:rsid wsp:val=&quot;00E55014&quot;/&gt;&lt;wsp:rsid wsp:val=&quot;00E629B4&quot;/&gt;&lt;wsp:rsid wsp:val=&quot;00E91CEA&quot;/&gt;&lt;wsp:rsid wsp:val=&quot;00EA37A9&quot;/&gt;&lt;wsp:rsid wsp:val=&quot;00EC6763&quot;/&gt;&lt;wsp:rsid wsp:val=&quot;00ED24F9&quot;/&gt;&lt;wsp:rsid wsp:val=&quot;00EE37F0&quot;/&gt;&lt;wsp:rsid wsp:val=&quot;00EF3ACE&quot;/&gt;&lt;wsp:rsid wsp:val=&quot;00F243B0&quot;/&gt;&lt;wsp:rsid wsp:val=&quot;00F4088B&quot;/&gt;&lt;wsp:rsid wsp:val=&quot;00F40B8B&quot;/&gt;&lt;wsp:rsid wsp:val=&quot;00F4407B&quot;/&gt;&lt;wsp:rsid wsp:val=&quot;00F52E5A&quot;/&gt;&lt;wsp:rsid wsp:val=&quot;00F716B9&quot;/&gt;&lt;wsp:rsid wsp:val=&quot;00F8055C&quot;/&gt;&lt;wsp:rsid wsp:val=&quot;00F92D44&quot;/&gt;&lt;wsp:rsid wsp:val=&quot;00F9386F&quot;/&gt;&lt;wsp:rsid wsp:val=&quot;00FA4E82&quot;/&gt;&lt;wsp:rsid wsp:val=&quot;00FB48E4&quot;/&gt;&lt;wsp:rsid wsp:val=&quot;00FD4C11&quot;/&gt;&lt;wsp:rsid wsp:val=&quot;00FD5696&quot;/&gt;&lt;wsp:rsid wsp:val=&quot;00FF18DD&quot;/&gt;&lt;wsp:rsid wsp:val=&quot;00FF23B1&quot;/&gt;&lt;wsp:rsid wsp:val=&quot;00FF65F4&quot;/&gt;&lt;/wsp:rsids&gt;&lt;/w:docPr&gt;&lt;w:body&gt;&lt;wx:sect&gt;&lt;w:p wsp:rsidR=&quot;00C11F70&quot; wsp:rsidRDefault=&quot;00C11F70&quot; wsp:rsidP=&quot;00C11F70&quot;&gt;&lt;m:oMathPara&gt;&lt;m:oMath&gt;&lt;m:r&gt;&lt;w:rPr&gt;&lt;w:rFonts w:ascii=&quot;Cambria Math&quot; w:h-ansi=&quot;Cambria Math&quot;/&gt;&lt;wx:font wx:val=&quot;Cambria Math&quot;/&gt;&lt;w:i/&gt;&lt;/w:rPr&gt;&lt;m:t&gt;k&lt;/m:t&gt;&lt;/m:r&gt;&lt;m:r&gt;&lt;w:rPr&gt;&lt;w:rFonts w:ascii=&quot;Cambria Math&quot; w:h-ansi=&quot;Cambria Math&quot;/&gt;&lt;wx:font wx:val=&quot;Cambria Math&quot;/&gt;&lt;w:i/&gt;&lt;w:lang w:val=&quot;FR&quot;/&gt;&lt;/w:rPr&gt;&lt;m:t&gt;â‰¤ &lt;/m:t&gt;&lt;/m:r&gt;&lt;m:r&gt;&lt;w:rPr&gt;&lt;w:rFonts w:ascii=&quot;Cambria Math&quot; w:h-ansi=&quot;Cambria Math&quot;/&gt;&lt;wx:font wx:val=&quot;Cambria Math&quot;/&gt;&lt;w:i/&gt;&lt;/w:rPr&gt;&lt;m:t&gt;n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D8784D" w:rsidRPr="00D8784D">
        <w:rPr>
          <w:lang w:val="fr-FR"/>
        </w:rPr>
        <w:instrText xml:space="preserve"> </w:instrText>
      </w:r>
      <w:r w:rsidR="00D8784D" w:rsidRPr="00D8784D">
        <w:rPr>
          <w:lang w:val="fr-FR"/>
        </w:rPr>
        <w:fldChar w:fldCharType="separate"/>
      </w:r>
      <w:r w:rsidR="00204609">
        <w:rPr>
          <w:position w:val="-5"/>
        </w:rPr>
        <w:pict w14:anchorId="62761791">
          <v:shape id="_x0000_i1037" type="#_x0000_t75" style="width:32.4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7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34625&quot;/&gt;&lt;wsp:rsid wsp:val=&quot;000100F2&quot;/&gt;&lt;wsp:rsid wsp:val=&quot;00027896&quot;/&gt;&lt;wsp:rsid wsp:val=&quot;00032BE9&quot;/&gt;&lt;wsp:rsid wsp:val=&quot;00040FE7&quot;/&gt;&lt;wsp:rsid wsp:val=&quot;00067D78&quot;/&gt;&lt;wsp:rsid wsp:val=&quot;00071464&quot;/&gt;&lt;wsp:rsid wsp:val=&quot;000730BF&quot;/&gt;&lt;wsp:rsid wsp:val=&quot;000A1294&quot;/&gt;&lt;wsp:rsid wsp:val=&quot;000A7FD6&quot;/&gt;&lt;wsp:rsid wsp:val=&quot;000B34BC&quot;/&gt;&lt;wsp:rsid wsp:val=&quot;000D66F9&quot;/&gt;&lt;wsp:rsid wsp:val=&quot;000E09DB&quot;/&gt;&lt;wsp:rsid wsp:val=&quot;000E3D72&quot;/&gt;&lt;wsp:rsid wsp:val=&quot;00123BAA&quot;/&gt;&lt;wsp:rsid wsp:val=&quot;00126EE5&quot;/&gt;&lt;wsp:rsid wsp:val=&quot;0014725B&quot;/&gt;&lt;wsp:rsid wsp:val=&quot;0016221C&quot;/&gt;&lt;wsp:rsid wsp:val=&quot;00172FC4&quot;/&gt;&lt;wsp:rsid wsp:val=&quot;001B09C1&quot;/&gt;&lt;wsp:rsid wsp:val=&quot;001B17E3&quot;/&gt;&lt;wsp:rsid wsp:val=&quot;001B63D2&quot;/&gt;&lt;wsp:rsid wsp:val=&quot;001B6A18&quot;/&gt;&lt;wsp:rsid wsp:val=&quot;001C1D86&quot;/&gt;&lt;wsp:rsid wsp:val=&quot;001C497F&quot;/&gt;&lt;wsp:rsid wsp:val=&quot;001D06D4&quot;/&gt;&lt;wsp:rsid wsp:val=&quot;001D67AE&quot;/&gt;&lt;wsp:rsid wsp:val=&quot;001D7E29&quot;/&gt;&lt;wsp:rsid wsp:val=&quot;001E7FA8&quot;/&gt;&lt;wsp:rsid wsp:val=&quot;00200ED4&quot;/&gt;&lt;wsp:rsid wsp:val=&quot;002266C6&quot;/&gt;&lt;wsp:rsid wsp:val=&quot;00235A00&quot;/&gt;&lt;wsp:rsid wsp:val=&quot;002555FA&quot;/&gt;&lt;wsp:rsid wsp:val=&quot;00260A51&quot;/&gt;&lt;wsp:rsid wsp:val=&quot;002774EB&quot;/&gt;&lt;wsp:rsid wsp:val=&quot;002866FC&quot;/&gt;&lt;wsp:rsid wsp:val=&quot;00286C7D&quot;/&gt;&lt;wsp:rsid wsp:val=&quot;002B4861&quot;/&gt;&lt;wsp:rsid wsp:val=&quot;002B5091&quot;/&gt;&lt;wsp:rsid wsp:val=&quot;002C2E77&quot;/&gt;&lt;wsp:rsid wsp:val=&quot;002D2413&quot;/&gt;&lt;wsp:rsid wsp:val=&quot;002D3341&quot;/&gt;&lt;wsp:rsid wsp:val=&quot;002E2C88&quot;/&gt;&lt;wsp:rsid wsp:val=&quot;002E5697&quot;/&gt;&lt;wsp:rsid wsp:val=&quot;00305B20&quot;/&gt;&lt;wsp:rsid wsp:val=&quot;00310AF3&quot;/&gt;&lt;wsp:rsid wsp:val=&quot;00312991&quot;/&gt;&lt;wsp:rsid wsp:val=&quot;00330929&quot;/&gt;&lt;wsp:rsid wsp:val=&quot;003310C0&quot;/&gt;&lt;wsp:rsid wsp:val=&quot;00333403&quot;/&gt;&lt;wsp:rsid wsp:val=&quot;003342DB&quot;/&gt;&lt;wsp:rsid wsp:val=&quot;0034360F&quot;/&gt;&lt;wsp:rsid wsp:val=&quot;00361888&quot;/&gt;&lt;wsp:rsid wsp:val=&quot;00376BB8&quot;/&gt;&lt;wsp:rsid wsp:val=&quot;00391290&quot;/&gt;&lt;wsp:rsid wsp:val=&quot;003A6E5E&quot;/&gt;&lt;wsp:rsid wsp:val=&quot;003B4084&quot;/&gt;&lt;wsp:rsid wsp:val=&quot;003D0EFD&quot;/&gt;&lt;wsp:rsid wsp:val=&quot;003E4BA6&quot;/&gt;&lt;wsp:rsid wsp:val=&quot;003F1D36&quot;/&gt;&lt;wsp:rsid wsp:val=&quot;00402AFA&quot;/&gt;&lt;wsp:rsid wsp:val=&quot;00414274&quot;/&gt;&lt;wsp:rsid wsp:val=&quot;004205D1&quot;/&gt;&lt;wsp:rsid wsp:val=&quot;00424455&quot;/&gt;&lt;wsp:rsid wsp:val=&quot;00441EC4&quot;/&gt;&lt;wsp:rsid wsp:val=&quot;00443091&quot;/&gt;&lt;wsp:rsid wsp:val=&quot;00456377&quot;/&gt;&lt;wsp:rsid wsp:val=&quot;00476D8A&quot;/&gt;&lt;wsp:rsid wsp:val=&quot;004A390C&quot;/&gt;&lt;wsp:rsid wsp:val=&quot;004A67F8&quot;/&gt;&lt;wsp:rsid wsp:val=&quot;004B180C&quot;/&gt;&lt;wsp:rsid wsp:val=&quot;004B3812&quot;/&gt;&lt;wsp:rsid wsp:val=&quot;004D1933&quot;/&gt;&lt;wsp:rsid wsp:val=&quot;004D40A8&quot;/&gt;&lt;wsp:rsid wsp:val=&quot;004E17C9&quot;/&gt;&lt;wsp:rsid wsp:val=&quot;004E3C29&quot;/&gt;&lt;wsp:rsid wsp:val=&quot;004E75E4&quot;/&gt;&lt;wsp:rsid wsp:val=&quot;004F65AC&quot;/&gt;&lt;wsp:rsid wsp:val=&quot;004F722F&quot;/&gt;&lt;wsp:rsid wsp:val=&quot;0051742F&quot;/&gt;&lt;wsp:rsid wsp:val=&quot;0057462D&quot;/&gt;&lt;wsp:rsid wsp:val=&quot;00592848&quot;/&gt;&lt;wsp:rsid wsp:val=&quot;005A3900&quot;/&gt;&lt;wsp:rsid wsp:val=&quot;005B1BA5&quot;/&gt;&lt;wsp:rsid wsp:val=&quot;005E419D&quot;/&gt;&lt;wsp:rsid wsp:val=&quot;005F24A5&quot;/&gt;&lt;wsp:rsid wsp:val=&quot;005F32AE&quot;/&gt;&lt;wsp:rsid wsp:val=&quot;005F7894&quot;/&gt;&lt;wsp:rsid wsp:val=&quot;006021AA&quot;/&gt;&lt;wsp:rsid wsp:val=&quot;00644D06&quot;/&gt;&lt;wsp:rsid wsp:val=&quot;0069031D&quot;/&gt;&lt;wsp:rsid wsp:val=&quot;006952E2&quot;/&gt;&lt;wsp:rsid wsp:val=&quot;006A48BC&quot;/&gt;&lt;wsp:rsid wsp:val=&quot;006C05E5&quot;/&gt;&lt;wsp:rsid wsp:val=&quot;0071551A&quot;/&gt;&lt;wsp:rsid wsp:val=&quot;00743464&quot;/&gt;&lt;wsp:rsid wsp:val=&quot;00743561&quot;/&gt;&lt;wsp:rsid wsp:val=&quot;00770937&quot;/&gt;&lt;wsp:rsid wsp:val=&quot;00774D32&quot;/&gt;&lt;wsp:rsid wsp:val=&quot;007C55C5&quot;/&gt;&lt;wsp:rsid wsp:val=&quot;007C729D&quot;/&gt;&lt;wsp:rsid wsp:val=&quot;007E73B2&quot;/&gt;&lt;wsp:rsid wsp:val=&quot;007E7AB3&quot;/&gt;&lt;wsp:rsid wsp:val=&quot;00806557&quot;/&gt;&lt;wsp:rsid wsp:val=&quot;0081563E&quot;/&gt;&lt;wsp:rsid wsp:val=&quot;0083307B&quot;/&gt;&lt;wsp:rsid wsp:val=&quot;00834625&quot;/&gt;&lt;wsp:rsid wsp:val=&quot;00837590&quot;/&gt;&lt;wsp:rsid wsp:val=&quot;00886125&quot;/&gt;&lt;wsp:rsid wsp:val=&quot;00897ABC&quot;/&gt;&lt;wsp:rsid wsp:val=&quot;008A63A5&quot;/&gt;&lt;wsp:rsid wsp:val=&quot;008D012D&quot;/&gt;&lt;wsp:rsid wsp:val=&quot;00916117&quot;/&gt;&lt;wsp:rsid wsp:val=&quot;00924736&quot;/&gt;&lt;wsp:rsid wsp:val=&quot;009441D9&quot;/&gt;&lt;wsp:rsid wsp:val=&quot;00945449&quot;/&gt;&lt;wsp:rsid wsp:val=&quot;009E018B&quot;/&gt;&lt;wsp:rsid wsp:val=&quot;00A1340F&quot;/&gt;&lt;wsp:rsid wsp:val=&quot;00A17F2D&quot;/&gt;&lt;wsp:rsid wsp:val=&quot;00A25F2A&quot;/&gt;&lt;wsp:rsid wsp:val=&quot;00A35C5D&quot;/&gt;&lt;wsp:rsid wsp:val=&quot;00A61C00&quot;/&gt;&lt;wsp:rsid wsp:val=&quot;00A658C0&quot;/&gt;&lt;wsp:rsid wsp:val=&quot;00A66FD6&quot;/&gt;&lt;wsp:rsid wsp:val=&quot;00A90BC9&quot;/&gt;&lt;wsp:rsid wsp:val=&quot;00AA52CB&quot;/&gt;&lt;wsp:rsid wsp:val=&quot;00AD4590&quot;/&gt;&lt;wsp:rsid wsp:val=&quot;00AD528A&quot;/&gt;&lt;wsp:rsid wsp:val=&quot;00AD77A6&quot;/&gt;&lt;wsp:rsid wsp:val=&quot;00B13650&quot;/&gt;&lt;wsp:rsid wsp:val=&quot;00B13FEB&quot;/&gt;&lt;wsp:rsid wsp:val=&quot;00B15342&quot;/&gt;&lt;wsp:rsid wsp:val=&quot;00B172EE&quot;/&gt;&lt;wsp:rsid wsp:val=&quot;00B4245D&quot;/&gt;&lt;wsp:rsid wsp:val=&quot;00B425AF&quot;/&gt;&lt;wsp:rsid wsp:val=&quot;00B5672A&quot;/&gt;&lt;wsp:rsid wsp:val=&quot;00BB507F&quot;/&gt;&lt;wsp:rsid wsp:val=&quot;00BC7F7A&quot;/&gt;&lt;wsp:rsid wsp:val=&quot;00BD381D&quot;/&gt;&lt;wsp:rsid wsp:val=&quot;00BF65CD&quot;/&gt;&lt;wsp:rsid wsp:val=&quot;00BF71A6&quot;/&gt;&lt;wsp:rsid wsp:val=&quot;00C0530C&quot;/&gt;&lt;wsp:rsid wsp:val=&quot;00C11F70&quot;/&gt;&lt;wsp:rsid wsp:val=&quot;00C1787D&quot;/&gt;&lt;wsp:rsid wsp:val=&quot;00C203D0&quot;/&gt;&lt;wsp:rsid wsp:val=&quot;00C46672&quot;/&gt;&lt;wsp:rsid wsp:val=&quot;00C62678&quot;/&gt;&lt;wsp:rsid wsp:val=&quot;00C76515&quot;/&gt;&lt;wsp:rsid wsp:val=&quot;00C76B80&quot;/&gt;&lt;wsp:rsid wsp:val=&quot;00C95659&quot;/&gt;&lt;wsp:rsid wsp:val=&quot;00CC4F1B&quot;/&gt;&lt;wsp:rsid wsp:val=&quot;00D119B5&quot;/&gt;&lt;wsp:rsid wsp:val=&quot;00D40573&quot;/&gt;&lt;wsp:rsid wsp:val=&quot;00D451BB&quot;/&gt;&lt;wsp:rsid wsp:val=&quot;00D5221F&quot;/&gt;&lt;wsp:rsid wsp:val=&quot;00D567A4&quot;/&gt;&lt;wsp:rsid wsp:val=&quot;00D60C48&quot;/&gt;&lt;wsp:rsid wsp:val=&quot;00D644E4&quot;/&gt;&lt;wsp:rsid wsp:val=&quot;00D75B0D&quot;/&gt;&lt;wsp:rsid wsp:val=&quot;00D82205&quot;/&gt;&lt;wsp:rsid wsp:val=&quot;00D8784D&quot;/&gt;&lt;wsp:rsid wsp:val=&quot;00D91417&quot;/&gt;&lt;wsp:rsid wsp:val=&quot;00DB36D6&quot;/&gt;&lt;wsp:rsid wsp:val=&quot;00DD62F1&quot;/&gt;&lt;wsp:rsid wsp:val=&quot;00DE1165&quot;/&gt;&lt;wsp:rsid wsp:val=&quot;00E00834&quot;/&gt;&lt;wsp:rsid wsp:val=&quot;00E06E06&quot;/&gt;&lt;wsp:rsid wsp:val=&quot;00E31735&quot;/&gt;&lt;wsp:rsid wsp:val=&quot;00E47E0F&quot;/&gt;&lt;wsp:rsid wsp:val=&quot;00E51C3B&quot;/&gt;&lt;wsp:rsid wsp:val=&quot;00E55014&quot;/&gt;&lt;wsp:rsid wsp:val=&quot;00E629B4&quot;/&gt;&lt;wsp:rsid wsp:val=&quot;00E91CEA&quot;/&gt;&lt;wsp:rsid wsp:val=&quot;00EA37A9&quot;/&gt;&lt;wsp:rsid wsp:val=&quot;00EC6763&quot;/&gt;&lt;wsp:rsid wsp:val=&quot;00ED24F9&quot;/&gt;&lt;wsp:rsid wsp:val=&quot;00EE37F0&quot;/&gt;&lt;wsp:rsid wsp:val=&quot;00EF3ACE&quot;/&gt;&lt;wsp:rsid wsp:val=&quot;00F243B0&quot;/&gt;&lt;wsp:rsid wsp:val=&quot;00F4088B&quot;/&gt;&lt;wsp:rsid wsp:val=&quot;00F40B8B&quot;/&gt;&lt;wsp:rsid wsp:val=&quot;00F4407B&quot;/&gt;&lt;wsp:rsid wsp:val=&quot;00F52E5A&quot;/&gt;&lt;wsp:rsid wsp:val=&quot;00F716B9&quot;/&gt;&lt;wsp:rsid wsp:val=&quot;00F8055C&quot;/&gt;&lt;wsp:rsid wsp:val=&quot;00F92D44&quot;/&gt;&lt;wsp:rsid wsp:val=&quot;00F9386F&quot;/&gt;&lt;wsp:rsid wsp:val=&quot;00FA4E82&quot;/&gt;&lt;wsp:rsid wsp:val=&quot;00FB48E4&quot;/&gt;&lt;wsp:rsid wsp:val=&quot;00FD4C11&quot;/&gt;&lt;wsp:rsid wsp:val=&quot;00FD5696&quot;/&gt;&lt;wsp:rsid wsp:val=&quot;00FF18DD&quot;/&gt;&lt;wsp:rsid wsp:val=&quot;00FF23B1&quot;/&gt;&lt;wsp:rsid wsp:val=&quot;00FF65F4&quot;/&gt;&lt;/wsp:rsids&gt;&lt;/w:docPr&gt;&lt;w:body&gt;&lt;wx:sect&gt;&lt;w:p wsp:rsidR=&quot;00C11F70&quot; wsp:rsidRDefault=&quot;00C11F70&quot; wsp:rsidP=&quot;00C11F70&quot;&gt;&lt;m:oMathPara&gt;&lt;m:oMath&gt;&lt;m:r&gt;&lt;w:rPr&gt;&lt;w:rFonts w:ascii=&quot;Cambria Math&quot; w:h-ansi=&quot;Cambria Math&quot;/&gt;&lt;wx:font wx:val=&quot;Cambria Math&quot;/&gt;&lt;w:i/&gt;&lt;/w:rPr&gt;&lt;m:t&gt;k&lt;/m:t&gt;&lt;/m:r&gt;&lt;m:r&gt;&lt;w:rPr&gt;&lt;w:rFonts w:ascii=&quot;Cambria Math&quot; w:h-ansi=&quot;Cambria Math&quot;/&gt;&lt;wx:font wx:val=&quot;Cambria Math&quot;/&gt;&lt;w:i/&gt;&lt;w:lang w:val=&quot;FR&quot;/&gt;&lt;/w:rPr&gt;&lt;m:t&gt;â‰¤ &lt;/m:t&gt;&lt;/m:r&gt;&lt;m:r&gt;&lt;w:rPr&gt;&lt;w:rFonts w:ascii=&quot;Cambria Math&quot; w:h-ansi=&quot;Cambria Math&quot;/&gt;&lt;wx:font wx:val=&quot;Cambria Math&quot;/&gt;&lt;w:i/&gt;&lt;/w:rPr&gt;&lt;m:t&gt;n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D8784D" w:rsidRPr="00D8784D">
        <w:rPr>
          <w:lang w:val="fr-FR"/>
        </w:rPr>
        <w:fldChar w:fldCharType="end"/>
      </w:r>
      <w:r w:rsidR="002266C6" w:rsidRPr="00B13FEB">
        <w:rPr>
          <w:lang w:val="fr-FR"/>
        </w:rPr>
        <w:t>.</w:t>
      </w:r>
    </w:p>
    <w:p w14:paraId="75FFC2E9" w14:textId="77777777" w:rsidR="00204609" w:rsidRDefault="00204609" w:rsidP="00204609">
      <w:pPr>
        <w:pStyle w:val="Normal56"/>
        <w:rPr>
          <w:lang w:val="fr-FR"/>
        </w:rPr>
      </w:pPr>
      <w:r w:rsidRPr="00B13FEB">
        <w:rPr>
          <w:b/>
          <w:lang w:val="fr-FR"/>
        </w:rPr>
        <w:t>A.</w:t>
      </w:r>
      <w:r>
        <w:rPr>
          <w:b/>
          <w:lang w:val="fr-FR"/>
        </w:rPr>
        <w:t xml:space="preserve"> </w:t>
      </w:r>
      <w:r w:rsidR="009E018B" w:rsidRPr="00B13FEB">
        <w:rPr>
          <w:lang w:val="fr-FR"/>
        </w:rPr>
        <w:t xml:space="preserve">T(n) = </w:t>
      </w:r>
      <w:r w:rsidR="005B1BA5" w:rsidRPr="00B13FEB">
        <w:rPr>
          <w:lang w:val="fr-FR"/>
        </w:rPr>
        <w:t>3</w:t>
      </w:r>
      <w:r w:rsidR="009E018B" w:rsidRPr="00B13FEB">
        <w:rPr>
          <w:lang w:val="fr-FR"/>
        </w:rPr>
        <w:t xml:space="preserve"> + (n-k+1)k.</w:t>
      </w:r>
    </w:p>
    <w:p w14:paraId="0DEC04D9" w14:textId="6C0AD0F9" w:rsidR="00204609" w:rsidRDefault="00204609" w:rsidP="00204609">
      <w:pPr>
        <w:pStyle w:val="Normal56"/>
        <w:rPr>
          <w:lang w:val="fr-FR"/>
        </w:rPr>
      </w:pPr>
      <w:r w:rsidRPr="00B13FEB">
        <w:rPr>
          <w:b/>
          <w:lang w:val="fr-FR"/>
        </w:rPr>
        <w:t>B</w:t>
      </w:r>
      <w:r>
        <w:rPr>
          <w:b/>
          <w:lang w:val="fr-FR"/>
        </w:rPr>
        <w:t xml:space="preserve">. </w:t>
      </w:r>
      <w:r w:rsidR="009E018B" w:rsidRPr="00B13FEB">
        <w:rPr>
          <w:lang w:val="fr-FR"/>
        </w:rPr>
        <w:t xml:space="preserve">T(n) = </w:t>
      </w:r>
      <w:r w:rsidR="005B1BA5" w:rsidRPr="00B13FEB">
        <w:rPr>
          <w:lang w:val="fr-FR"/>
        </w:rPr>
        <w:t>3</w:t>
      </w:r>
      <w:r w:rsidR="009E018B" w:rsidRPr="00B13FEB">
        <w:rPr>
          <w:lang w:val="fr-FR"/>
        </w:rPr>
        <w:t xml:space="preserve"> + </w:t>
      </w:r>
      <w:r w:rsidR="00305B20" w:rsidRPr="00B13FEB">
        <w:rPr>
          <w:lang w:val="fr-FR"/>
        </w:rPr>
        <w:t>(n-k+1)(k+2)</w:t>
      </w:r>
      <w:r w:rsidR="0081563E" w:rsidRPr="00B13FEB">
        <w:rPr>
          <w:lang w:val="fr-FR"/>
        </w:rPr>
        <w:t>.</w:t>
      </w:r>
    </w:p>
    <w:p w14:paraId="58B2A458" w14:textId="77777777" w:rsidR="00204609" w:rsidRDefault="00204609" w:rsidP="00204609">
      <w:pPr>
        <w:pStyle w:val="Normal57"/>
        <w:rPr>
          <w:lang w:val="fr-FR"/>
        </w:rPr>
      </w:pPr>
      <w:r w:rsidRPr="00B13FEB">
        <w:rPr>
          <w:b/>
          <w:lang w:val="fr-FR"/>
        </w:rPr>
        <w:t>C</w:t>
      </w:r>
      <w:r>
        <w:rPr>
          <w:b/>
          <w:lang w:val="fr-FR"/>
        </w:rPr>
        <w:t xml:space="preserve">. </w:t>
      </w:r>
      <w:r w:rsidR="009E018B" w:rsidRPr="00B13FEB">
        <w:rPr>
          <w:lang w:val="fr-FR"/>
        </w:rPr>
        <w:t>T(n) = 2 + (n-k)</w:t>
      </w:r>
      <w:r w:rsidR="006021AA" w:rsidRPr="00B13FEB">
        <w:rPr>
          <w:lang w:val="fr-FR"/>
        </w:rPr>
        <w:t>(k+1)</w:t>
      </w:r>
      <w:r w:rsidR="0081563E" w:rsidRPr="00B13FEB">
        <w:rPr>
          <w:lang w:val="fr-FR"/>
        </w:rPr>
        <w:t>.</w:t>
      </w:r>
    </w:p>
    <w:p w14:paraId="0DFC8117" w14:textId="6232FA21" w:rsidR="004A67F8" w:rsidRPr="00B13FEB" w:rsidRDefault="00204609" w:rsidP="00204609">
      <w:pPr>
        <w:pStyle w:val="Normal57"/>
        <w:rPr>
          <w:lang w:val="fr-FR"/>
        </w:rPr>
      </w:pPr>
      <w:r w:rsidRPr="00B13FEB">
        <w:rPr>
          <w:b/>
          <w:lang w:val="fr-FR"/>
        </w:rPr>
        <w:t>D</w:t>
      </w:r>
      <w:r>
        <w:rPr>
          <w:b/>
          <w:lang w:val="fr-FR"/>
        </w:rPr>
        <w:t xml:space="preserve">. </w:t>
      </w:r>
      <w:r w:rsidR="009E018B" w:rsidRPr="00B13FEB">
        <w:rPr>
          <w:lang w:val="fr-FR"/>
        </w:rPr>
        <w:t xml:space="preserve">T(n) = </w:t>
      </w:r>
      <w:r w:rsidR="005B1BA5" w:rsidRPr="00B13FEB">
        <w:rPr>
          <w:lang w:val="fr-FR"/>
        </w:rPr>
        <w:t>5</w:t>
      </w:r>
      <w:r w:rsidR="009E018B" w:rsidRPr="00B13FEB">
        <w:rPr>
          <w:lang w:val="fr-FR"/>
        </w:rPr>
        <w:t xml:space="preserve"> +(n-k</w:t>
      </w:r>
      <w:r w:rsidR="005B1BA5" w:rsidRPr="00B13FEB">
        <w:rPr>
          <w:lang w:val="fr-FR"/>
        </w:rPr>
        <w:t>)k</w:t>
      </w:r>
      <w:r w:rsidR="0081563E" w:rsidRPr="00B13FEB">
        <w:rPr>
          <w:lang w:val="fr-FR"/>
        </w:rPr>
        <w:t>.</w:t>
      </w:r>
    </w:p>
    <w:sectPr w:rsidR="004A67F8" w:rsidRPr="00B13FEB" w:rsidSect="00204609">
      <w:pgSz w:w="11907" w:h="16840" w:code="9"/>
      <w:pgMar w:top="850" w:right="567" w:bottom="850" w:left="850" w:header="340" w:footer="34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EB28311" w14:textId="77777777" w:rsidR="009441D9" w:rsidRDefault="009441D9">
      <w:r>
        <w:separator/>
      </w:r>
    </w:p>
  </w:endnote>
  <w:endnote w:type="continuationSeparator" w:id="0">
    <w:p w14:paraId="0E274BE8" w14:textId="77777777" w:rsidR="009441D9" w:rsidRDefault="009441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A3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6D2B8E0" w14:textId="77777777" w:rsidR="009441D9" w:rsidRDefault="009441D9">
      <w:r>
        <w:separator/>
      </w:r>
    </w:p>
  </w:footnote>
  <w:footnote w:type="continuationSeparator" w:id="0">
    <w:p w14:paraId="76BC2884" w14:textId="77777777" w:rsidR="009441D9" w:rsidRDefault="009441D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doNotTrackMoves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834625"/>
    <w:rsid w:val="000100F2"/>
    <w:rsid w:val="00027896"/>
    <w:rsid w:val="00032BE9"/>
    <w:rsid w:val="00040FE7"/>
    <w:rsid w:val="00067D78"/>
    <w:rsid w:val="00071464"/>
    <w:rsid w:val="000730BF"/>
    <w:rsid w:val="000A1294"/>
    <w:rsid w:val="000A7FD6"/>
    <w:rsid w:val="000B34BC"/>
    <w:rsid w:val="000D66F9"/>
    <w:rsid w:val="000E09DB"/>
    <w:rsid w:val="000E3D72"/>
    <w:rsid w:val="00123BAA"/>
    <w:rsid w:val="00126EE5"/>
    <w:rsid w:val="0014725B"/>
    <w:rsid w:val="0016221C"/>
    <w:rsid w:val="00172FC4"/>
    <w:rsid w:val="001B09C1"/>
    <w:rsid w:val="001B17E3"/>
    <w:rsid w:val="001B63D2"/>
    <w:rsid w:val="001B6A18"/>
    <w:rsid w:val="001C1D86"/>
    <w:rsid w:val="001C497F"/>
    <w:rsid w:val="001D06D4"/>
    <w:rsid w:val="001D67AE"/>
    <w:rsid w:val="001D7E29"/>
    <w:rsid w:val="001E7FA8"/>
    <w:rsid w:val="00200ED4"/>
    <w:rsid w:val="00204609"/>
    <w:rsid w:val="002266C6"/>
    <w:rsid w:val="00235A00"/>
    <w:rsid w:val="002555FA"/>
    <w:rsid w:val="00260A51"/>
    <w:rsid w:val="002774EB"/>
    <w:rsid w:val="002866FC"/>
    <w:rsid w:val="00286C7D"/>
    <w:rsid w:val="002B4861"/>
    <w:rsid w:val="002B5091"/>
    <w:rsid w:val="002C2E77"/>
    <w:rsid w:val="002D2413"/>
    <w:rsid w:val="002D3341"/>
    <w:rsid w:val="002E2C88"/>
    <w:rsid w:val="002E5697"/>
    <w:rsid w:val="00305B20"/>
    <w:rsid w:val="00310AF3"/>
    <w:rsid w:val="00312991"/>
    <w:rsid w:val="00330929"/>
    <w:rsid w:val="003310C0"/>
    <w:rsid w:val="00333403"/>
    <w:rsid w:val="003342DB"/>
    <w:rsid w:val="0034360F"/>
    <w:rsid w:val="00361888"/>
    <w:rsid w:val="00376BB8"/>
    <w:rsid w:val="00391290"/>
    <w:rsid w:val="003A6E5E"/>
    <w:rsid w:val="003B4084"/>
    <w:rsid w:val="003C2F80"/>
    <w:rsid w:val="003D0EFD"/>
    <w:rsid w:val="003E4BA6"/>
    <w:rsid w:val="003F1D36"/>
    <w:rsid w:val="00402AFA"/>
    <w:rsid w:val="00414274"/>
    <w:rsid w:val="004205D1"/>
    <w:rsid w:val="00424455"/>
    <w:rsid w:val="00441EC4"/>
    <w:rsid w:val="00443091"/>
    <w:rsid w:val="00456377"/>
    <w:rsid w:val="00476D8A"/>
    <w:rsid w:val="004A390C"/>
    <w:rsid w:val="004A67F8"/>
    <w:rsid w:val="004B180C"/>
    <w:rsid w:val="004B3812"/>
    <w:rsid w:val="004D1933"/>
    <w:rsid w:val="004D40A8"/>
    <w:rsid w:val="004E17C9"/>
    <w:rsid w:val="004E3C29"/>
    <w:rsid w:val="004E75E4"/>
    <w:rsid w:val="004F65AC"/>
    <w:rsid w:val="004F722F"/>
    <w:rsid w:val="0051742F"/>
    <w:rsid w:val="00565759"/>
    <w:rsid w:val="0057462D"/>
    <w:rsid w:val="00592848"/>
    <w:rsid w:val="005A3900"/>
    <w:rsid w:val="005B1BA5"/>
    <w:rsid w:val="005E419D"/>
    <w:rsid w:val="005F24A5"/>
    <w:rsid w:val="005F32AE"/>
    <w:rsid w:val="005F7894"/>
    <w:rsid w:val="006021AA"/>
    <w:rsid w:val="00644D06"/>
    <w:rsid w:val="0069031D"/>
    <w:rsid w:val="006952E2"/>
    <w:rsid w:val="006A48BC"/>
    <w:rsid w:val="006C05E5"/>
    <w:rsid w:val="0071551A"/>
    <w:rsid w:val="00743464"/>
    <w:rsid w:val="00743561"/>
    <w:rsid w:val="00770937"/>
    <w:rsid w:val="00774D32"/>
    <w:rsid w:val="007C55C5"/>
    <w:rsid w:val="007C729D"/>
    <w:rsid w:val="007E73B2"/>
    <w:rsid w:val="007E7AB3"/>
    <w:rsid w:val="00806557"/>
    <w:rsid w:val="0081563E"/>
    <w:rsid w:val="0083307B"/>
    <w:rsid w:val="00834625"/>
    <w:rsid w:val="00837590"/>
    <w:rsid w:val="008710C1"/>
    <w:rsid w:val="00886125"/>
    <w:rsid w:val="00897ABC"/>
    <w:rsid w:val="008A63A5"/>
    <w:rsid w:val="008D012D"/>
    <w:rsid w:val="00916117"/>
    <w:rsid w:val="00924736"/>
    <w:rsid w:val="009441D9"/>
    <w:rsid w:val="00945449"/>
    <w:rsid w:val="009E018B"/>
    <w:rsid w:val="00A1340F"/>
    <w:rsid w:val="00A17F2D"/>
    <w:rsid w:val="00A25F2A"/>
    <w:rsid w:val="00A35C5D"/>
    <w:rsid w:val="00A61C00"/>
    <w:rsid w:val="00A658C0"/>
    <w:rsid w:val="00A66FD6"/>
    <w:rsid w:val="00A90BC9"/>
    <w:rsid w:val="00AA52CB"/>
    <w:rsid w:val="00AD4590"/>
    <w:rsid w:val="00AD528A"/>
    <w:rsid w:val="00AD77A6"/>
    <w:rsid w:val="00B13650"/>
    <w:rsid w:val="00B13FEB"/>
    <w:rsid w:val="00B15342"/>
    <w:rsid w:val="00B172EE"/>
    <w:rsid w:val="00B4245D"/>
    <w:rsid w:val="00B425AF"/>
    <w:rsid w:val="00B5672A"/>
    <w:rsid w:val="00B93446"/>
    <w:rsid w:val="00BB507F"/>
    <w:rsid w:val="00BC7F7A"/>
    <w:rsid w:val="00BD381D"/>
    <w:rsid w:val="00BF65CD"/>
    <w:rsid w:val="00BF71A6"/>
    <w:rsid w:val="00C0530C"/>
    <w:rsid w:val="00C1787D"/>
    <w:rsid w:val="00C203D0"/>
    <w:rsid w:val="00C46672"/>
    <w:rsid w:val="00C62678"/>
    <w:rsid w:val="00C76515"/>
    <w:rsid w:val="00C76B80"/>
    <w:rsid w:val="00C95659"/>
    <w:rsid w:val="00CC4F1B"/>
    <w:rsid w:val="00D119B5"/>
    <w:rsid w:val="00D40573"/>
    <w:rsid w:val="00D451BB"/>
    <w:rsid w:val="00D5221F"/>
    <w:rsid w:val="00D567A4"/>
    <w:rsid w:val="00D60C48"/>
    <w:rsid w:val="00D644E4"/>
    <w:rsid w:val="00D75B0D"/>
    <w:rsid w:val="00D82205"/>
    <w:rsid w:val="00D8784D"/>
    <w:rsid w:val="00D91417"/>
    <w:rsid w:val="00DB36D6"/>
    <w:rsid w:val="00DD62F1"/>
    <w:rsid w:val="00DE1165"/>
    <w:rsid w:val="00E00834"/>
    <w:rsid w:val="00E06E06"/>
    <w:rsid w:val="00E31735"/>
    <w:rsid w:val="00E411CA"/>
    <w:rsid w:val="00E47E0F"/>
    <w:rsid w:val="00E51C3B"/>
    <w:rsid w:val="00E55014"/>
    <w:rsid w:val="00E629B4"/>
    <w:rsid w:val="00E91CEA"/>
    <w:rsid w:val="00EA37A9"/>
    <w:rsid w:val="00EC6763"/>
    <w:rsid w:val="00ED24F9"/>
    <w:rsid w:val="00EE37F0"/>
    <w:rsid w:val="00EF3ACE"/>
    <w:rsid w:val="00F243B0"/>
    <w:rsid w:val="00F4088B"/>
    <w:rsid w:val="00F40B8B"/>
    <w:rsid w:val="00F4407B"/>
    <w:rsid w:val="00F52E5A"/>
    <w:rsid w:val="00F716B9"/>
    <w:rsid w:val="00F8055C"/>
    <w:rsid w:val="00F92D44"/>
    <w:rsid w:val="00F9386F"/>
    <w:rsid w:val="00FA4E82"/>
    <w:rsid w:val="00FB48E4"/>
    <w:rsid w:val="00FD4C11"/>
    <w:rsid w:val="00FD5696"/>
    <w:rsid w:val="00FF18DD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26C12D19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jc w:val="both"/>
    </w:pPr>
    <w:rPr>
      <w:kern w:val="2"/>
      <w:sz w:val="28"/>
      <w:szCs w:val="22"/>
    </w:rPr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/>
      <w:b/>
      <w:bCs/>
      <w:kern w:val="0"/>
      <w:szCs w:val="28"/>
      <w:lang w:val="vi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/>
      <w:b/>
      <w:bCs/>
      <w:i/>
      <w:kern w:val="0"/>
      <w:szCs w:val="28"/>
      <w:lang w:val="vi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="Calibri" w:eastAsia="Times New Roman" w:hAnsi="Calibr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</w:rPr>
  </w:style>
  <w:style w:type="character" w:customStyle="1" w:styleId="Heading2Char">
    <w:name w:val="Heading 2 Char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</w:rPr>
  </w:style>
  <w:style w:type="character" w:customStyle="1" w:styleId="Heading3Char">
    <w:name w:val="Heading 3 Char"/>
    <w:link w:val="Heading3"/>
    <w:uiPriority w:val="9"/>
    <w:rsid w:val="002866FC"/>
    <w:rPr>
      <w:rFonts w:ascii="Calibri Light" w:eastAsia="Times New Roman" w:hAnsi="Calibri Light" w:cs="Times New Roman"/>
      <w:b/>
      <w:bCs/>
      <w:sz w:val="26"/>
      <w:szCs w:val="26"/>
      <w:lang w:val="vi"/>
    </w:rPr>
  </w:style>
  <w:style w:type="character" w:customStyle="1" w:styleId="Heading4Char">
    <w:name w:val="Heading 4 Char"/>
    <w:link w:val="Heading4"/>
    <w:uiPriority w:val="9"/>
    <w:rsid w:val="00067D78"/>
    <w:rPr>
      <w:rFonts w:ascii="Calibri" w:eastAsia="Times New Roman" w:hAnsi="Calibr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rPr>
      <w:rFonts w:eastAsia="Times New Roman"/>
      <w:sz w:val="24"/>
      <w:szCs w:val="24"/>
    </w:rPr>
  </w:style>
  <w:style w:type="paragraph" w:customStyle="1" w:styleId="Normal1">
    <w:name w:val="Normal_1"/>
    <w:qFormat/>
    <w:rPr>
      <w:rFonts w:eastAsia="Times New Roman"/>
      <w:sz w:val="24"/>
      <w:szCs w:val="24"/>
    </w:rPr>
  </w:style>
  <w:style w:type="paragraph" w:customStyle="1" w:styleId="Normal2">
    <w:name w:val="Normal_2"/>
    <w:qFormat/>
    <w:rPr>
      <w:rFonts w:eastAsia="Times New Roman"/>
      <w:sz w:val="24"/>
      <w:szCs w:val="24"/>
    </w:rPr>
  </w:style>
  <w:style w:type="paragraph" w:customStyle="1" w:styleId="Normal3">
    <w:name w:val="Normal_3"/>
    <w:qFormat/>
    <w:rPr>
      <w:rFonts w:eastAsia="Times New Roman"/>
      <w:sz w:val="24"/>
      <w:szCs w:val="24"/>
    </w:rPr>
  </w:style>
  <w:style w:type="paragraph" w:customStyle="1" w:styleId="Normal4">
    <w:name w:val="Normal_4"/>
    <w:qFormat/>
    <w:rPr>
      <w:rFonts w:eastAsia="Times New Roman"/>
      <w:sz w:val="24"/>
      <w:szCs w:val="24"/>
    </w:rPr>
  </w:style>
  <w:style w:type="paragraph" w:customStyle="1" w:styleId="Normal5">
    <w:name w:val="Normal_5"/>
    <w:qFormat/>
    <w:rPr>
      <w:rFonts w:eastAsia="Times New Roman"/>
      <w:sz w:val="24"/>
      <w:szCs w:val="24"/>
    </w:rPr>
  </w:style>
  <w:style w:type="paragraph" w:customStyle="1" w:styleId="Normal6">
    <w:name w:val="Normal_6"/>
    <w:qFormat/>
    <w:rPr>
      <w:rFonts w:eastAsia="Times New Roman"/>
      <w:sz w:val="24"/>
      <w:szCs w:val="24"/>
    </w:rPr>
  </w:style>
  <w:style w:type="paragraph" w:customStyle="1" w:styleId="Normal7">
    <w:name w:val="Normal_7"/>
    <w:qFormat/>
    <w:rPr>
      <w:rFonts w:eastAsia="Times New Roman"/>
      <w:sz w:val="24"/>
      <w:szCs w:val="24"/>
    </w:rPr>
  </w:style>
  <w:style w:type="paragraph" w:customStyle="1" w:styleId="Normal8">
    <w:name w:val="Normal_8"/>
    <w:qFormat/>
    <w:rPr>
      <w:rFonts w:eastAsia="Times New Roman"/>
      <w:sz w:val="24"/>
      <w:szCs w:val="24"/>
    </w:rPr>
  </w:style>
  <w:style w:type="paragraph" w:customStyle="1" w:styleId="Normal9">
    <w:name w:val="Normal_9"/>
    <w:qFormat/>
    <w:rPr>
      <w:rFonts w:eastAsia="Times New Roman"/>
      <w:sz w:val="24"/>
      <w:szCs w:val="24"/>
    </w:rPr>
  </w:style>
  <w:style w:type="paragraph" w:customStyle="1" w:styleId="Normal10">
    <w:name w:val="Normal_10"/>
    <w:qFormat/>
    <w:rPr>
      <w:rFonts w:eastAsia="Times New Roman"/>
      <w:sz w:val="24"/>
      <w:szCs w:val="24"/>
    </w:rPr>
  </w:style>
  <w:style w:type="paragraph" w:customStyle="1" w:styleId="Normal11">
    <w:name w:val="Normal_11"/>
    <w:qFormat/>
    <w:rPr>
      <w:rFonts w:eastAsia="Times New Roman"/>
      <w:sz w:val="24"/>
      <w:szCs w:val="24"/>
    </w:rPr>
  </w:style>
  <w:style w:type="paragraph" w:customStyle="1" w:styleId="Normal12">
    <w:name w:val="Normal_12"/>
    <w:qFormat/>
    <w:rPr>
      <w:rFonts w:eastAsia="Times New Roman"/>
      <w:sz w:val="24"/>
      <w:szCs w:val="24"/>
    </w:rPr>
  </w:style>
  <w:style w:type="paragraph" w:customStyle="1" w:styleId="Normal13">
    <w:name w:val="Normal_13"/>
    <w:qFormat/>
    <w:rPr>
      <w:rFonts w:eastAsia="Times New Roman"/>
      <w:sz w:val="24"/>
      <w:szCs w:val="24"/>
    </w:rPr>
  </w:style>
  <w:style w:type="paragraph" w:customStyle="1" w:styleId="Normal14">
    <w:name w:val="Normal_14"/>
    <w:qFormat/>
    <w:rPr>
      <w:rFonts w:eastAsia="Times New Roman"/>
      <w:sz w:val="24"/>
      <w:szCs w:val="24"/>
    </w:rPr>
  </w:style>
  <w:style w:type="paragraph" w:customStyle="1" w:styleId="Normal15">
    <w:name w:val="Normal_15"/>
    <w:qFormat/>
    <w:rPr>
      <w:rFonts w:eastAsia="Times New Roman"/>
      <w:sz w:val="24"/>
      <w:szCs w:val="24"/>
    </w:rPr>
  </w:style>
  <w:style w:type="paragraph" w:customStyle="1" w:styleId="Normal16">
    <w:name w:val="Normal_16"/>
    <w:qFormat/>
    <w:rPr>
      <w:rFonts w:eastAsia="Times New Roman"/>
      <w:sz w:val="24"/>
      <w:szCs w:val="24"/>
    </w:rPr>
  </w:style>
  <w:style w:type="paragraph" w:customStyle="1" w:styleId="Normal17">
    <w:name w:val="Normal_17"/>
    <w:qFormat/>
    <w:rPr>
      <w:rFonts w:eastAsia="Times New Roman"/>
      <w:sz w:val="24"/>
      <w:szCs w:val="24"/>
    </w:rPr>
  </w:style>
  <w:style w:type="paragraph" w:customStyle="1" w:styleId="Normal18">
    <w:name w:val="Normal_18"/>
    <w:qFormat/>
    <w:rPr>
      <w:rFonts w:eastAsia="Times New Roman"/>
      <w:sz w:val="24"/>
      <w:szCs w:val="24"/>
    </w:rPr>
  </w:style>
  <w:style w:type="paragraph" w:customStyle="1" w:styleId="Normal19">
    <w:name w:val="Normal_19"/>
    <w:qFormat/>
    <w:rPr>
      <w:rFonts w:eastAsia="Times New Roman"/>
      <w:sz w:val="24"/>
      <w:szCs w:val="24"/>
    </w:rPr>
  </w:style>
  <w:style w:type="paragraph" w:customStyle="1" w:styleId="Normal20">
    <w:name w:val="Normal_20"/>
    <w:qFormat/>
    <w:rPr>
      <w:rFonts w:eastAsia="Times New Roman"/>
      <w:sz w:val="24"/>
      <w:szCs w:val="24"/>
    </w:rPr>
  </w:style>
  <w:style w:type="paragraph" w:customStyle="1" w:styleId="Normal21">
    <w:name w:val="Normal_21"/>
    <w:qFormat/>
    <w:rPr>
      <w:rFonts w:eastAsia="Times New Roman"/>
      <w:sz w:val="24"/>
      <w:szCs w:val="24"/>
    </w:rPr>
  </w:style>
  <w:style w:type="paragraph" w:customStyle="1" w:styleId="Normal22">
    <w:name w:val="Normal_22"/>
    <w:qFormat/>
    <w:rPr>
      <w:rFonts w:eastAsia="Times New Roman"/>
      <w:sz w:val="24"/>
      <w:szCs w:val="24"/>
    </w:rPr>
  </w:style>
  <w:style w:type="paragraph" w:customStyle="1" w:styleId="Normal23">
    <w:name w:val="Normal_23"/>
    <w:qFormat/>
    <w:rPr>
      <w:rFonts w:eastAsia="Times New Roman"/>
      <w:sz w:val="24"/>
      <w:szCs w:val="24"/>
    </w:rPr>
  </w:style>
  <w:style w:type="paragraph" w:customStyle="1" w:styleId="Normal24">
    <w:name w:val="Normal_24"/>
    <w:qFormat/>
    <w:rPr>
      <w:rFonts w:eastAsia="Times New Roman"/>
      <w:sz w:val="24"/>
      <w:szCs w:val="24"/>
    </w:rPr>
  </w:style>
  <w:style w:type="paragraph" w:customStyle="1" w:styleId="Normal25">
    <w:name w:val="Normal_25"/>
    <w:qFormat/>
    <w:rPr>
      <w:rFonts w:eastAsia="Times New Roman"/>
      <w:sz w:val="24"/>
      <w:szCs w:val="24"/>
    </w:rPr>
  </w:style>
  <w:style w:type="paragraph" w:customStyle="1" w:styleId="Normal26">
    <w:name w:val="Normal_26"/>
    <w:qFormat/>
    <w:rPr>
      <w:rFonts w:eastAsia="Times New Roman"/>
      <w:sz w:val="24"/>
      <w:szCs w:val="24"/>
    </w:rPr>
  </w:style>
  <w:style w:type="paragraph" w:customStyle="1" w:styleId="Normal27">
    <w:name w:val="Normal_27"/>
    <w:qFormat/>
    <w:rPr>
      <w:rFonts w:eastAsia="Times New Roman"/>
      <w:sz w:val="24"/>
      <w:szCs w:val="24"/>
    </w:rPr>
  </w:style>
  <w:style w:type="paragraph" w:customStyle="1" w:styleId="Normal28">
    <w:name w:val="Normal_28"/>
    <w:qFormat/>
    <w:rPr>
      <w:rFonts w:eastAsia="Times New Roman"/>
      <w:sz w:val="24"/>
      <w:szCs w:val="24"/>
    </w:rPr>
  </w:style>
  <w:style w:type="paragraph" w:customStyle="1" w:styleId="Normal29">
    <w:name w:val="Normal_29"/>
    <w:qFormat/>
    <w:rPr>
      <w:rFonts w:eastAsia="Times New Roman"/>
      <w:sz w:val="24"/>
      <w:szCs w:val="24"/>
    </w:rPr>
  </w:style>
  <w:style w:type="paragraph" w:customStyle="1" w:styleId="Normal30">
    <w:name w:val="Normal_30"/>
    <w:qFormat/>
    <w:rPr>
      <w:rFonts w:eastAsia="Times New Roman"/>
      <w:sz w:val="24"/>
      <w:szCs w:val="24"/>
    </w:rPr>
  </w:style>
  <w:style w:type="paragraph" w:customStyle="1" w:styleId="Normal31">
    <w:name w:val="Normal_31"/>
    <w:qFormat/>
    <w:rPr>
      <w:rFonts w:eastAsia="Times New Roman"/>
      <w:sz w:val="24"/>
      <w:szCs w:val="24"/>
    </w:rPr>
  </w:style>
  <w:style w:type="paragraph" w:customStyle="1" w:styleId="Normal32">
    <w:name w:val="Normal_32"/>
    <w:qFormat/>
    <w:rPr>
      <w:rFonts w:eastAsia="Times New Roman"/>
      <w:sz w:val="24"/>
      <w:szCs w:val="24"/>
    </w:rPr>
  </w:style>
  <w:style w:type="paragraph" w:customStyle="1" w:styleId="Normal33">
    <w:name w:val="Normal_33"/>
    <w:qFormat/>
    <w:rPr>
      <w:rFonts w:eastAsia="Times New Roman"/>
      <w:sz w:val="24"/>
      <w:szCs w:val="24"/>
    </w:rPr>
  </w:style>
  <w:style w:type="paragraph" w:customStyle="1" w:styleId="Normal34">
    <w:name w:val="Normal_34"/>
    <w:qFormat/>
    <w:rPr>
      <w:rFonts w:eastAsia="Times New Roman"/>
      <w:sz w:val="24"/>
      <w:szCs w:val="24"/>
    </w:rPr>
  </w:style>
  <w:style w:type="paragraph" w:customStyle="1" w:styleId="Normal35">
    <w:name w:val="Normal_35"/>
    <w:qFormat/>
    <w:rPr>
      <w:rFonts w:eastAsia="Times New Roman"/>
      <w:sz w:val="24"/>
      <w:szCs w:val="24"/>
    </w:rPr>
  </w:style>
  <w:style w:type="paragraph" w:customStyle="1" w:styleId="Normal36">
    <w:name w:val="Normal_36"/>
    <w:qFormat/>
    <w:rPr>
      <w:rFonts w:eastAsia="Times New Roman"/>
      <w:sz w:val="24"/>
      <w:szCs w:val="24"/>
    </w:rPr>
  </w:style>
  <w:style w:type="paragraph" w:customStyle="1" w:styleId="Normal37">
    <w:name w:val="Normal_37"/>
    <w:qFormat/>
    <w:rPr>
      <w:rFonts w:eastAsia="Times New Roman"/>
      <w:sz w:val="24"/>
      <w:szCs w:val="24"/>
    </w:rPr>
  </w:style>
  <w:style w:type="paragraph" w:customStyle="1" w:styleId="Normal38">
    <w:name w:val="Normal_38"/>
    <w:qFormat/>
    <w:rPr>
      <w:rFonts w:eastAsia="Times New Roman"/>
      <w:sz w:val="24"/>
      <w:szCs w:val="24"/>
    </w:rPr>
  </w:style>
  <w:style w:type="paragraph" w:customStyle="1" w:styleId="Normal39">
    <w:name w:val="Normal_39"/>
    <w:qFormat/>
    <w:rPr>
      <w:rFonts w:eastAsia="Times New Roman"/>
      <w:sz w:val="24"/>
      <w:szCs w:val="24"/>
    </w:rPr>
  </w:style>
  <w:style w:type="paragraph" w:customStyle="1" w:styleId="Normal40">
    <w:name w:val="Normal_40"/>
    <w:qFormat/>
    <w:rPr>
      <w:rFonts w:eastAsia="Times New Roman"/>
      <w:sz w:val="24"/>
      <w:szCs w:val="24"/>
    </w:rPr>
  </w:style>
  <w:style w:type="paragraph" w:customStyle="1" w:styleId="Normal41">
    <w:name w:val="Normal_41"/>
    <w:qFormat/>
    <w:rPr>
      <w:rFonts w:eastAsia="Times New Roman"/>
      <w:sz w:val="24"/>
      <w:szCs w:val="24"/>
    </w:rPr>
  </w:style>
  <w:style w:type="paragraph" w:customStyle="1" w:styleId="Normal42">
    <w:name w:val="Normal_42"/>
    <w:qFormat/>
    <w:rPr>
      <w:rFonts w:eastAsia="Times New Roman"/>
      <w:sz w:val="24"/>
      <w:szCs w:val="24"/>
    </w:rPr>
  </w:style>
  <w:style w:type="paragraph" w:customStyle="1" w:styleId="Normal43">
    <w:name w:val="Normal_43"/>
    <w:qFormat/>
    <w:rPr>
      <w:rFonts w:eastAsia="Times New Roman"/>
      <w:sz w:val="24"/>
      <w:szCs w:val="24"/>
    </w:rPr>
  </w:style>
  <w:style w:type="paragraph" w:customStyle="1" w:styleId="Normal44">
    <w:name w:val="Normal_44"/>
    <w:qFormat/>
    <w:rPr>
      <w:rFonts w:eastAsia="Times New Roman"/>
      <w:sz w:val="24"/>
      <w:szCs w:val="24"/>
    </w:rPr>
  </w:style>
  <w:style w:type="paragraph" w:customStyle="1" w:styleId="Normal45">
    <w:name w:val="Normal_45"/>
    <w:qFormat/>
    <w:rPr>
      <w:rFonts w:eastAsia="Times New Roman"/>
      <w:sz w:val="24"/>
      <w:szCs w:val="24"/>
    </w:rPr>
  </w:style>
  <w:style w:type="paragraph" w:customStyle="1" w:styleId="Normal46">
    <w:name w:val="Normal_46"/>
    <w:qFormat/>
    <w:rPr>
      <w:rFonts w:eastAsia="Times New Roman"/>
      <w:sz w:val="24"/>
      <w:szCs w:val="24"/>
    </w:rPr>
  </w:style>
  <w:style w:type="paragraph" w:customStyle="1" w:styleId="Normal47">
    <w:name w:val="Normal_47"/>
    <w:qFormat/>
    <w:rPr>
      <w:rFonts w:eastAsia="Times New Roman"/>
      <w:sz w:val="24"/>
      <w:szCs w:val="24"/>
    </w:rPr>
  </w:style>
  <w:style w:type="paragraph" w:customStyle="1" w:styleId="Normal48">
    <w:name w:val="Normal_48"/>
    <w:qFormat/>
    <w:rPr>
      <w:rFonts w:eastAsia="Times New Roman"/>
      <w:sz w:val="24"/>
      <w:szCs w:val="24"/>
    </w:rPr>
  </w:style>
  <w:style w:type="paragraph" w:customStyle="1" w:styleId="Normal49">
    <w:name w:val="Normal_49"/>
    <w:qFormat/>
    <w:rPr>
      <w:rFonts w:eastAsia="Times New Roman"/>
      <w:sz w:val="24"/>
      <w:szCs w:val="24"/>
    </w:rPr>
  </w:style>
  <w:style w:type="paragraph" w:customStyle="1" w:styleId="Normal50">
    <w:name w:val="Normal_50"/>
    <w:qFormat/>
    <w:rPr>
      <w:rFonts w:eastAsia="Times New Roman"/>
      <w:sz w:val="24"/>
      <w:szCs w:val="24"/>
    </w:rPr>
  </w:style>
  <w:style w:type="paragraph" w:customStyle="1" w:styleId="Normal51">
    <w:name w:val="Normal_51"/>
    <w:qFormat/>
    <w:rPr>
      <w:rFonts w:eastAsia="Times New Roman"/>
      <w:sz w:val="24"/>
      <w:szCs w:val="24"/>
    </w:rPr>
  </w:style>
  <w:style w:type="paragraph" w:customStyle="1" w:styleId="Normal52">
    <w:name w:val="Normal_52"/>
    <w:qFormat/>
    <w:rPr>
      <w:rFonts w:eastAsia="Times New Roman"/>
      <w:sz w:val="24"/>
      <w:szCs w:val="24"/>
    </w:rPr>
  </w:style>
  <w:style w:type="paragraph" w:customStyle="1" w:styleId="Normal53">
    <w:name w:val="Normal_53"/>
    <w:qFormat/>
    <w:rPr>
      <w:rFonts w:eastAsia="Times New Roman"/>
      <w:sz w:val="24"/>
      <w:szCs w:val="24"/>
    </w:rPr>
  </w:style>
  <w:style w:type="paragraph" w:customStyle="1" w:styleId="Normal54">
    <w:name w:val="Normal_54"/>
    <w:qFormat/>
    <w:rPr>
      <w:rFonts w:eastAsia="Times New Roman"/>
      <w:sz w:val="24"/>
      <w:szCs w:val="24"/>
    </w:rPr>
  </w:style>
  <w:style w:type="paragraph" w:customStyle="1" w:styleId="Normal55">
    <w:name w:val="Normal_55"/>
    <w:qFormat/>
    <w:rPr>
      <w:rFonts w:eastAsia="Times New Roman"/>
      <w:sz w:val="24"/>
      <w:szCs w:val="24"/>
    </w:rPr>
  </w:style>
  <w:style w:type="paragraph" w:customStyle="1" w:styleId="Normal56">
    <w:name w:val="Normal_56"/>
    <w:qFormat/>
    <w:rPr>
      <w:rFonts w:eastAsia="Times New Roman"/>
      <w:sz w:val="24"/>
      <w:szCs w:val="24"/>
    </w:rPr>
  </w:style>
  <w:style w:type="paragraph" w:customStyle="1" w:styleId="Normal57">
    <w:name w:val="Normal_57"/>
    <w:qFormat/>
    <w:rPr>
      <w:rFonts w:eastAsia="Times New Roman"/>
      <w:sz w:val="24"/>
      <w:szCs w:val="24"/>
    </w:rPr>
  </w:style>
  <w:style w:type="paragraph" w:customStyle="1" w:styleId="Normal58">
    <w:name w:val="Normal_58"/>
    <w:qFormat/>
    <w:pPr>
      <w:jc w:val="both"/>
    </w:pPr>
    <w:rPr>
      <w:kern w:val="2"/>
      <w:sz w:val="28"/>
      <w:szCs w:val="22"/>
    </w:rPr>
  </w:style>
  <w:style w:type="paragraph" w:customStyle="1" w:styleId="Normal59">
    <w:name w:val="Normal_59"/>
    <w:qFormat/>
    <w:pPr>
      <w:jc w:val="both"/>
    </w:pPr>
    <w:rPr>
      <w:kern w:val="2"/>
      <w:sz w:val="28"/>
      <w:szCs w:val="22"/>
    </w:rPr>
  </w:style>
  <w:style w:type="paragraph" w:customStyle="1" w:styleId="Normal60">
    <w:name w:val="Normal_60"/>
    <w:qFormat/>
    <w:pPr>
      <w:jc w:val="both"/>
    </w:pPr>
    <w:rPr>
      <w:kern w:val="2"/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image" Target="media/image8.wmf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382</Words>
  <Characters>218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Quí Lê</cp:lastModifiedBy>
  <cp:revision>5</cp:revision>
  <dcterms:created xsi:type="dcterms:W3CDTF">2025-06-28T13:32:00Z</dcterms:created>
  <dcterms:modified xsi:type="dcterms:W3CDTF">2025-06-28T13:47:00Z</dcterms:modified>
</cp:coreProperties>
</file>